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079B" w:rsidRPr="00843426" w:rsidRDefault="00D61B12">
      <w:pPr>
        <w:rPr>
          <w:rFonts w:cs="Times New Roman"/>
          <w:szCs w:val="24"/>
        </w:rPr>
      </w:pPr>
      <w:r>
        <w:rPr>
          <w:rFonts w:cs="Times New Roman"/>
          <w:szCs w:val="24"/>
        </w:rPr>
        <w:t>Algebra Plus</w:t>
      </w:r>
      <w:r w:rsidR="00350856" w:rsidRPr="00843426">
        <w:rPr>
          <w:rFonts w:cs="Times New Roman"/>
          <w:szCs w:val="24"/>
        </w:rPr>
        <w:tab/>
      </w:r>
      <w:r w:rsidR="00350856" w:rsidRPr="00843426">
        <w:rPr>
          <w:rFonts w:cs="Times New Roman"/>
          <w:szCs w:val="24"/>
        </w:rPr>
        <w:tab/>
      </w:r>
      <w:r w:rsidR="00350856" w:rsidRPr="00843426">
        <w:rPr>
          <w:rFonts w:cs="Times New Roman"/>
          <w:szCs w:val="24"/>
        </w:rPr>
        <w:tab/>
      </w:r>
      <w:r w:rsidR="00350856" w:rsidRPr="00843426">
        <w:rPr>
          <w:rFonts w:cs="Times New Roman"/>
          <w:szCs w:val="24"/>
        </w:rPr>
        <w:tab/>
        <w:t>Mathematician: ___________________________</w:t>
      </w:r>
      <w:r w:rsidR="00BB3130">
        <w:rPr>
          <w:rFonts w:cs="Times New Roman"/>
          <w:szCs w:val="24"/>
        </w:rPr>
        <w:t>____</w:t>
      </w:r>
      <w:proofErr w:type="gramStart"/>
      <w:r w:rsidR="00BB3130">
        <w:rPr>
          <w:rFonts w:cs="Times New Roman"/>
          <w:szCs w:val="24"/>
        </w:rPr>
        <w:t>_</w:t>
      </w:r>
      <w:r w:rsidR="00350856" w:rsidRPr="00843426">
        <w:rPr>
          <w:rFonts w:cs="Times New Roman"/>
          <w:szCs w:val="24"/>
        </w:rPr>
        <w:t xml:space="preserve"> </w:t>
      </w:r>
      <w:r w:rsidR="00BB3130">
        <w:rPr>
          <w:rFonts w:cs="Times New Roman"/>
          <w:szCs w:val="24"/>
        </w:rPr>
        <w:t xml:space="preserve"> </w:t>
      </w:r>
      <w:proofErr w:type="spellStart"/>
      <w:r w:rsidR="00350856" w:rsidRPr="00843426">
        <w:rPr>
          <w:rFonts w:cs="Times New Roman"/>
          <w:szCs w:val="24"/>
        </w:rPr>
        <w:t>Pd</w:t>
      </w:r>
      <w:proofErr w:type="spellEnd"/>
      <w:proofErr w:type="gramEnd"/>
      <w:r w:rsidR="00350856" w:rsidRPr="00843426">
        <w:rPr>
          <w:rFonts w:cs="Times New Roman"/>
          <w:szCs w:val="24"/>
        </w:rPr>
        <w:t>: ____</w:t>
      </w:r>
      <w:r w:rsidR="00BB3130">
        <w:rPr>
          <w:rFonts w:cs="Times New Roman"/>
          <w:szCs w:val="24"/>
        </w:rPr>
        <w:t>______</w:t>
      </w:r>
    </w:p>
    <w:p w:rsidR="00350856" w:rsidRPr="00843426" w:rsidRDefault="00350856">
      <w:pPr>
        <w:rPr>
          <w:rFonts w:cs="Times New Roman"/>
          <w:szCs w:val="24"/>
        </w:rPr>
      </w:pPr>
      <w:r w:rsidRPr="00843426">
        <w:rPr>
          <w:rFonts w:cs="Times New Roman"/>
          <w:szCs w:val="24"/>
        </w:rPr>
        <w:t xml:space="preserve">Chapter </w:t>
      </w:r>
      <w:r w:rsidR="00833BF1">
        <w:rPr>
          <w:rFonts w:cs="Times New Roman"/>
          <w:szCs w:val="24"/>
        </w:rPr>
        <w:t>2</w:t>
      </w:r>
      <w:r w:rsidR="00BB3130">
        <w:rPr>
          <w:rFonts w:cs="Times New Roman"/>
          <w:szCs w:val="24"/>
        </w:rPr>
        <w:t xml:space="preserve"> </w:t>
      </w:r>
      <w:r w:rsidR="003D671C">
        <w:rPr>
          <w:rFonts w:cs="Times New Roman"/>
          <w:szCs w:val="24"/>
        </w:rPr>
        <w:t>Study Guide</w:t>
      </w:r>
      <w:r w:rsidR="00D150A7">
        <w:rPr>
          <w:rFonts w:cs="Times New Roman"/>
          <w:szCs w:val="24"/>
        </w:rPr>
        <w:t xml:space="preserve">           </w:t>
      </w:r>
      <w:r w:rsidR="00D150A7">
        <w:rPr>
          <w:rFonts w:cs="Times New Roman"/>
          <w:szCs w:val="24"/>
        </w:rPr>
        <w:tab/>
      </w:r>
      <w:r w:rsidR="00D150A7">
        <w:rPr>
          <w:rFonts w:cs="Times New Roman"/>
          <w:szCs w:val="24"/>
        </w:rPr>
        <w:tab/>
        <w:t>MUST SHOW WORK!!!</w:t>
      </w:r>
      <w:r w:rsidR="003D671C">
        <w:rPr>
          <w:rFonts w:cs="Times New Roman"/>
          <w:szCs w:val="24"/>
        </w:rPr>
        <w:t xml:space="preserve">   This is a Rough Grade Breakdown</w:t>
      </w:r>
    </w:p>
    <w:p w:rsidR="00350856" w:rsidRDefault="00610659">
      <w:pPr>
        <w:rPr>
          <w:rFonts w:cs="Times New Roman"/>
          <w:szCs w:val="24"/>
        </w:rPr>
      </w:pPr>
      <w:r>
        <w:rPr>
          <w:rFonts w:cs="Times New Roman"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53975</wp:posOffset>
                </wp:positionV>
                <wp:extent cx="7023100" cy="2066925"/>
                <wp:effectExtent l="0" t="0" r="25400" b="28575"/>
                <wp:wrapNone/>
                <wp:docPr id="9" name="Text Box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23100" cy="2066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60BF" w:rsidRDefault="00AF60BF" w:rsidP="005B653E">
                            <w:pPr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843426"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>1</w:t>
                            </w:r>
                            <w:r w:rsidRPr="00843426">
                              <w:rPr>
                                <w:rFonts w:cs="Times New Roman"/>
                                <w:szCs w:val="24"/>
                                <w:u w:val="single"/>
                                <w:vertAlign w:val="superscript"/>
                              </w:rPr>
                              <w:t>st</w:t>
                            </w:r>
                            <w:r w:rsidRPr="00843426"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 xml:space="preserve"> Target</w:t>
                            </w:r>
                            <w:r w:rsidRPr="00B4467B">
                              <w:rPr>
                                <w:rFonts w:cs="Times New Roman"/>
                                <w:b/>
                                <w:szCs w:val="24"/>
                              </w:rPr>
                              <w:t xml:space="preserve">: </w:t>
                            </w:r>
                            <w:r w:rsidR="00833BF1">
                              <w:rPr>
                                <w:rFonts w:cs="Times New Roman"/>
                                <w:b/>
                                <w:szCs w:val="24"/>
                              </w:rPr>
                              <w:t>Graphing Equations of Lines</w:t>
                            </w:r>
                            <w:r w:rsidR="00833BF1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0B28C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0B28C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0B28C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0B28C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Pr="00843426">
                              <w:rPr>
                                <w:rFonts w:cs="Times New Roman"/>
                                <w:szCs w:val="24"/>
                              </w:rPr>
                              <w:t xml:space="preserve">____ / </w:t>
                            </w:r>
                            <w:r w:rsidR="00B97FAF">
                              <w:rPr>
                                <w:rFonts w:cs="Times New Roman"/>
                                <w:szCs w:val="24"/>
                              </w:rPr>
                              <w:t>14</w:t>
                            </w:r>
                            <w:r w:rsidRPr="00843426">
                              <w:rPr>
                                <w:rFonts w:cs="Times New Roman"/>
                                <w:szCs w:val="24"/>
                              </w:rPr>
                              <w:t xml:space="preserve"> pts    Pass / Revisit</w:t>
                            </w:r>
                          </w:p>
                          <w:p w:rsidR="00AF60BF" w:rsidRDefault="00AF60BF"/>
                          <w:p w:rsidR="00AF60BF" w:rsidRPr="00D851A7" w:rsidRDefault="00AF60BF" w:rsidP="005B653E">
                            <w:pPr>
                              <w:rPr>
                                <w:rFonts w:cs="Times New Roman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>2</w:t>
                            </w:r>
                            <w:r w:rsidRPr="00F10120">
                              <w:rPr>
                                <w:rFonts w:cs="Times New Roman"/>
                                <w:szCs w:val="24"/>
                                <w:u w:val="single"/>
                                <w:vertAlign w:val="superscript"/>
                              </w:rPr>
                              <w:t>nd</w:t>
                            </w:r>
                            <w:r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 xml:space="preserve"> </w:t>
                            </w:r>
                            <w:r w:rsidRPr="00843426"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>Target</w:t>
                            </w:r>
                            <w:r w:rsidRPr="00B4467B">
                              <w:rPr>
                                <w:rFonts w:cs="Times New Roman"/>
                                <w:b/>
                                <w:szCs w:val="24"/>
                              </w:rPr>
                              <w:t xml:space="preserve">: </w:t>
                            </w:r>
                            <w:r w:rsidR="0013727A">
                              <w:rPr>
                                <w:rFonts w:cs="Times New Roman"/>
                                <w:b/>
                                <w:szCs w:val="24"/>
                              </w:rPr>
                              <w:t>Finding Slope</w:t>
                            </w:r>
                            <w:r w:rsidR="00833BF1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D61B1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D61B1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0B28C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0B28C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0B28C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0B28C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  <w:t xml:space="preserve">            </w:t>
                            </w:r>
                            <w:r w:rsidR="000B28C2">
                              <w:rPr>
                                <w:rFonts w:cs="Times New Roman"/>
                                <w:szCs w:val="24"/>
                              </w:rPr>
                              <w:t>____</w:t>
                            </w:r>
                            <w:r w:rsidR="000B28C2" w:rsidRPr="00843426">
                              <w:rPr>
                                <w:rFonts w:cs="Times New Roman"/>
                                <w:szCs w:val="24"/>
                              </w:rPr>
                              <w:t xml:space="preserve">/ </w:t>
                            </w:r>
                            <w:r w:rsidR="00B97FAF">
                              <w:rPr>
                                <w:rFonts w:cs="Times New Roman"/>
                                <w:szCs w:val="24"/>
                              </w:rPr>
                              <w:t>10</w:t>
                            </w:r>
                            <w:r w:rsidR="000B28C2">
                              <w:rPr>
                                <w:rFonts w:cs="Times New Roman"/>
                                <w:szCs w:val="24"/>
                              </w:rPr>
                              <w:t xml:space="preserve"> pts    Pass / Revisit</w:t>
                            </w:r>
                          </w:p>
                          <w:p w:rsidR="00AF60BF" w:rsidRDefault="00AF60BF"/>
                          <w:p w:rsidR="00AF60BF" w:rsidRDefault="00AF60BF" w:rsidP="005B653E">
                            <w:pPr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5B653E"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>3</w:t>
                            </w:r>
                            <w:r w:rsidRPr="005B653E">
                              <w:rPr>
                                <w:rFonts w:cs="Times New Roman"/>
                                <w:szCs w:val="24"/>
                                <w:u w:val="single"/>
                                <w:vertAlign w:val="superscript"/>
                              </w:rPr>
                              <w:t>rd</w:t>
                            </w:r>
                            <w:r w:rsidRPr="005B653E"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 xml:space="preserve"> Target</w:t>
                            </w:r>
                            <w:r w:rsidRPr="005B653E">
                              <w:rPr>
                                <w:rFonts w:cs="Times New Roman"/>
                                <w:szCs w:val="24"/>
                              </w:rPr>
                              <w:t>:</w:t>
                            </w:r>
                            <w:r w:rsidRPr="00B0446C">
                              <w:rPr>
                                <w:rFonts w:cs="Times New Roman"/>
                                <w:b/>
                                <w:szCs w:val="24"/>
                              </w:rPr>
                              <w:t xml:space="preserve"> </w:t>
                            </w:r>
                            <w:r w:rsidR="00833BF1">
                              <w:rPr>
                                <w:rFonts w:cs="Times New Roman"/>
                                <w:b/>
                                <w:szCs w:val="24"/>
                              </w:rPr>
                              <w:t>Domain/Range</w:t>
                            </w:r>
                            <w:r w:rsidR="00D61B1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D61B1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="00D61B12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Pr="00B0446C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Pr="00B0446C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Pr="00B0446C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Pr="00B0446C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 xml:space="preserve">            </w:t>
                            </w:r>
                            <w:r w:rsidRPr="005B653E">
                              <w:rPr>
                                <w:rFonts w:cs="Times New Roman"/>
                                <w:szCs w:val="24"/>
                              </w:rPr>
                              <w:t xml:space="preserve">____ / </w:t>
                            </w:r>
                            <w:r w:rsidR="00B97FAF">
                              <w:rPr>
                                <w:rFonts w:cs="Times New Roman"/>
                                <w:szCs w:val="24"/>
                              </w:rPr>
                              <w:t>6</w:t>
                            </w:r>
                            <w:r w:rsidRPr="005B653E">
                              <w:rPr>
                                <w:rFonts w:cs="Times New Roman"/>
                                <w:szCs w:val="24"/>
                              </w:rPr>
                              <w:t xml:space="preserve"> pts    Pass / Revisit</w:t>
                            </w:r>
                          </w:p>
                          <w:p w:rsidR="00833BF1" w:rsidRDefault="00833BF1" w:rsidP="005B653E">
                            <w:pPr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  <w:p w:rsidR="00833BF1" w:rsidRPr="00D851A7" w:rsidRDefault="00833BF1" w:rsidP="00833BF1">
                            <w:pPr>
                              <w:rPr>
                                <w:rFonts w:cs="Times New Roman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>4</w:t>
                            </w:r>
                            <w:r w:rsidRPr="00833BF1">
                              <w:rPr>
                                <w:rFonts w:cs="Times New Roman"/>
                                <w:szCs w:val="24"/>
                                <w:u w:val="single"/>
                                <w:vertAlign w:val="superscript"/>
                              </w:rPr>
                              <w:t>th</w:t>
                            </w:r>
                            <w:r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 xml:space="preserve"> </w:t>
                            </w:r>
                            <w:r w:rsidRPr="00843426"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>Target</w:t>
                            </w:r>
                            <w:r w:rsidRPr="00B4467B">
                              <w:rPr>
                                <w:rFonts w:cs="Times New Roman"/>
                                <w:b/>
                                <w:szCs w:val="24"/>
                              </w:rPr>
                              <w:t xml:space="preserve">: </w:t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>Writing Equations of Lines</w:t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  <w:t xml:space="preserve">            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>____</w:t>
                            </w:r>
                            <w:r w:rsidRPr="00843426">
                              <w:rPr>
                                <w:rFonts w:cs="Times New Roman"/>
                                <w:szCs w:val="24"/>
                              </w:rPr>
                              <w:t xml:space="preserve">/ </w:t>
                            </w:r>
                            <w:r w:rsidR="00B97FAF">
                              <w:rPr>
                                <w:rFonts w:cs="Times New Roman"/>
                                <w:szCs w:val="24"/>
                              </w:rPr>
                              <w:t>24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pts    Pass / Revisit</w:t>
                            </w:r>
                          </w:p>
                          <w:p w:rsidR="00833BF1" w:rsidRDefault="00833BF1" w:rsidP="00833BF1"/>
                          <w:p w:rsidR="00833BF1" w:rsidRDefault="00833BF1" w:rsidP="00833BF1">
                            <w:pPr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>5</w:t>
                            </w:r>
                            <w:r w:rsidRPr="00833BF1">
                              <w:rPr>
                                <w:rFonts w:cs="Times New Roman"/>
                                <w:szCs w:val="24"/>
                                <w:u w:val="single"/>
                                <w:vertAlign w:val="superscript"/>
                              </w:rPr>
                              <w:t>th</w:t>
                            </w:r>
                            <w:r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 xml:space="preserve"> </w:t>
                            </w:r>
                            <w:r w:rsidRPr="005B653E">
                              <w:rPr>
                                <w:rFonts w:cs="Times New Roman"/>
                                <w:szCs w:val="24"/>
                                <w:u w:val="single"/>
                              </w:rPr>
                              <w:t>Target</w:t>
                            </w:r>
                            <w:r w:rsidRPr="005B653E">
                              <w:rPr>
                                <w:rFonts w:cs="Times New Roman"/>
                                <w:szCs w:val="24"/>
                              </w:rPr>
                              <w:t>:</w:t>
                            </w:r>
                            <w:r w:rsidRPr="00B0446C">
                              <w:rPr>
                                <w:rFonts w:cs="Times New Roman"/>
                                <w:b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>Scatter Plots</w:t>
                            </w:r>
                            <w:r w:rsidR="00481C79">
                              <w:rPr>
                                <w:rFonts w:cs="Times New Roman"/>
                                <w:b/>
                                <w:szCs w:val="24"/>
                              </w:rPr>
                              <w:t>/Solutions</w:t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Pr="00B0446C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Pr="00B0446C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Pr="00B0446C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 w:rsidRPr="00B0446C">
                              <w:rPr>
                                <w:rFonts w:cs="Times New Roman"/>
                                <w:b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cs="Times New Roman"/>
                                <w:b/>
                                <w:szCs w:val="24"/>
                              </w:rPr>
                              <w:t xml:space="preserve">            </w:t>
                            </w:r>
                            <w:r w:rsidRPr="005B653E">
                              <w:rPr>
                                <w:rFonts w:cs="Times New Roman"/>
                                <w:szCs w:val="24"/>
                              </w:rPr>
                              <w:t xml:space="preserve">____ / </w:t>
                            </w:r>
                            <w:r w:rsidR="00B97FAF">
                              <w:rPr>
                                <w:rFonts w:cs="Times New Roman"/>
                                <w:szCs w:val="24"/>
                              </w:rPr>
                              <w:t>12</w:t>
                            </w:r>
                            <w:r w:rsidRPr="005B653E">
                              <w:rPr>
                                <w:rFonts w:cs="Times New Roman"/>
                                <w:szCs w:val="24"/>
                              </w:rPr>
                              <w:t xml:space="preserve"> pts    Pass / Revisit</w:t>
                            </w:r>
                          </w:p>
                          <w:p w:rsidR="00833BF1" w:rsidRPr="005B653E" w:rsidRDefault="00833BF1" w:rsidP="005B653E">
                            <w:pPr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  <w:p w:rsidR="00AF60BF" w:rsidRDefault="00AF60BF"/>
                          <w:p w:rsidR="00AF60BF" w:rsidRDefault="00AF60BF"/>
                          <w:p w:rsidR="00AF60BF" w:rsidRPr="00B0446C" w:rsidRDefault="00AF60BF" w:rsidP="005E3677">
                            <w:pPr>
                              <w:rPr>
                                <w:rFonts w:cs="Times New Roman"/>
                                <w:b/>
                                <w:szCs w:val="24"/>
                              </w:rPr>
                            </w:pPr>
                          </w:p>
                          <w:p w:rsidR="00AF60BF" w:rsidRDefault="00AF60BF">
                            <w:pPr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  <w:p w:rsidR="00AF60BF" w:rsidRDefault="00AF60BF"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                                                                             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43" o:spid="_x0000_s1026" type="#_x0000_t202" style="position:absolute;margin-left:-6pt;margin-top:4.25pt;width:553pt;height:162.7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">
                <v:textbox>
                  <w:txbxContent>
                    <w:p w:rsidR="00AF60BF" w:rsidRDefault="00AF60BF" w:rsidP="005B653E">
                      <w:pPr>
                        <w:rPr>
                          <w:rFonts w:cs="Times New Roman"/>
                          <w:szCs w:val="24"/>
                        </w:rPr>
                      </w:pPr>
                      <w:r w:rsidRPr="00843426">
                        <w:rPr>
                          <w:rFonts w:cs="Times New Roman"/>
                          <w:szCs w:val="24"/>
                          <w:u w:val="single"/>
                        </w:rPr>
                        <w:t>1</w:t>
                      </w:r>
                      <w:r w:rsidRPr="00843426">
                        <w:rPr>
                          <w:rFonts w:cs="Times New Roman"/>
                          <w:szCs w:val="24"/>
                          <w:u w:val="single"/>
                          <w:vertAlign w:val="superscript"/>
                        </w:rPr>
                        <w:t>st</w:t>
                      </w:r>
                      <w:r w:rsidRPr="00843426">
                        <w:rPr>
                          <w:rFonts w:cs="Times New Roman"/>
                          <w:szCs w:val="24"/>
                          <w:u w:val="single"/>
                        </w:rPr>
                        <w:t xml:space="preserve"> Target</w:t>
                      </w:r>
                      <w:r w:rsidRPr="00B4467B">
                        <w:rPr>
                          <w:rFonts w:cs="Times New Roman"/>
                          <w:b/>
                          <w:szCs w:val="24"/>
                        </w:rPr>
                        <w:t xml:space="preserve">: </w:t>
                      </w:r>
                      <w:r w:rsidR="00833BF1">
                        <w:rPr>
                          <w:rFonts w:cs="Times New Roman"/>
                          <w:b/>
                          <w:szCs w:val="24"/>
                        </w:rPr>
                        <w:t>Graphing Equations of Lines</w:t>
                      </w:r>
                      <w:r w:rsidR="00833BF1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0B28C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0B28C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0B28C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0B28C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Pr="00843426">
                        <w:rPr>
                          <w:rFonts w:cs="Times New Roman"/>
                          <w:szCs w:val="24"/>
                        </w:rPr>
                        <w:t xml:space="preserve">____ / </w:t>
                      </w:r>
                      <w:r w:rsidR="00B97FAF">
                        <w:rPr>
                          <w:rFonts w:cs="Times New Roman"/>
                          <w:szCs w:val="24"/>
                        </w:rPr>
                        <w:t>14</w:t>
                      </w:r>
                      <w:r w:rsidRPr="00843426">
                        <w:rPr>
                          <w:rFonts w:cs="Times New Roman"/>
                          <w:szCs w:val="24"/>
                        </w:rPr>
                        <w:t xml:space="preserve"> pts    Pass / Revisit</w:t>
                      </w:r>
                    </w:p>
                    <w:p w:rsidR="00AF60BF" w:rsidRDefault="00AF60BF"/>
                    <w:p w:rsidR="00AF60BF" w:rsidRPr="00D851A7" w:rsidRDefault="00AF60BF" w:rsidP="005B653E">
                      <w:pPr>
                        <w:rPr>
                          <w:rFonts w:cs="Times New Roman"/>
                          <w:b/>
                          <w:szCs w:val="24"/>
                        </w:rPr>
                      </w:pPr>
                      <w:r>
                        <w:rPr>
                          <w:rFonts w:cs="Times New Roman"/>
                          <w:szCs w:val="24"/>
                          <w:u w:val="single"/>
                        </w:rPr>
                        <w:t>2</w:t>
                      </w:r>
                      <w:r w:rsidRPr="00F10120">
                        <w:rPr>
                          <w:rFonts w:cs="Times New Roman"/>
                          <w:szCs w:val="24"/>
                          <w:u w:val="single"/>
                          <w:vertAlign w:val="superscript"/>
                        </w:rPr>
                        <w:t>nd</w:t>
                      </w:r>
                      <w:r>
                        <w:rPr>
                          <w:rFonts w:cs="Times New Roman"/>
                          <w:szCs w:val="24"/>
                          <w:u w:val="single"/>
                        </w:rPr>
                        <w:t xml:space="preserve"> </w:t>
                      </w:r>
                      <w:r w:rsidRPr="00843426">
                        <w:rPr>
                          <w:rFonts w:cs="Times New Roman"/>
                          <w:szCs w:val="24"/>
                          <w:u w:val="single"/>
                        </w:rPr>
                        <w:t>Target</w:t>
                      </w:r>
                      <w:r w:rsidRPr="00B4467B">
                        <w:rPr>
                          <w:rFonts w:cs="Times New Roman"/>
                          <w:b/>
                          <w:szCs w:val="24"/>
                        </w:rPr>
                        <w:t xml:space="preserve">: </w:t>
                      </w:r>
                      <w:r w:rsidR="0013727A">
                        <w:rPr>
                          <w:rFonts w:cs="Times New Roman"/>
                          <w:b/>
                          <w:szCs w:val="24"/>
                        </w:rPr>
                        <w:t>Finding Slope</w:t>
                      </w:r>
                      <w:r w:rsidR="00833BF1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D61B1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D61B1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0B28C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0B28C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0B28C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0B28C2">
                        <w:rPr>
                          <w:rFonts w:cs="Times New Roman"/>
                          <w:b/>
                          <w:szCs w:val="24"/>
                        </w:rPr>
                        <w:tab/>
                        <w:t xml:space="preserve">            </w:t>
                      </w:r>
                      <w:r w:rsidR="000B28C2">
                        <w:rPr>
                          <w:rFonts w:cs="Times New Roman"/>
                          <w:szCs w:val="24"/>
                        </w:rPr>
                        <w:t>____</w:t>
                      </w:r>
                      <w:r w:rsidR="000B28C2" w:rsidRPr="00843426">
                        <w:rPr>
                          <w:rFonts w:cs="Times New Roman"/>
                          <w:szCs w:val="24"/>
                        </w:rPr>
                        <w:t xml:space="preserve">/ </w:t>
                      </w:r>
                      <w:r w:rsidR="00B97FAF">
                        <w:rPr>
                          <w:rFonts w:cs="Times New Roman"/>
                          <w:szCs w:val="24"/>
                        </w:rPr>
                        <w:t>10</w:t>
                      </w:r>
                      <w:r w:rsidR="000B28C2">
                        <w:rPr>
                          <w:rFonts w:cs="Times New Roman"/>
                          <w:szCs w:val="24"/>
                        </w:rPr>
                        <w:t xml:space="preserve"> pts    Pass / Revisit</w:t>
                      </w:r>
                    </w:p>
                    <w:p w:rsidR="00AF60BF" w:rsidRDefault="00AF60BF"/>
                    <w:p w:rsidR="00AF60BF" w:rsidRDefault="00AF60BF" w:rsidP="005B653E">
                      <w:pPr>
                        <w:rPr>
                          <w:rFonts w:cs="Times New Roman"/>
                          <w:szCs w:val="24"/>
                        </w:rPr>
                      </w:pPr>
                      <w:r w:rsidRPr="005B653E">
                        <w:rPr>
                          <w:rFonts w:cs="Times New Roman"/>
                          <w:szCs w:val="24"/>
                          <w:u w:val="single"/>
                        </w:rPr>
                        <w:t>3</w:t>
                      </w:r>
                      <w:r w:rsidRPr="005B653E">
                        <w:rPr>
                          <w:rFonts w:cs="Times New Roman"/>
                          <w:szCs w:val="24"/>
                          <w:u w:val="single"/>
                          <w:vertAlign w:val="superscript"/>
                        </w:rPr>
                        <w:t>rd</w:t>
                      </w:r>
                      <w:r w:rsidRPr="005B653E">
                        <w:rPr>
                          <w:rFonts w:cs="Times New Roman"/>
                          <w:szCs w:val="24"/>
                          <w:u w:val="single"/>
                        </w:rPr>
                        <w:t xml:space="preserve"> Target</w:t>
                      </w:r>
                      <w:r w:rsidRPr="005B653E">
                        <w:rPr>
                          <w:rFonts w:cs="Times New Roman"/>
                          <w:szCs w:val="24"/>
                        </w:rPr>
                        <w:t>:</w:t>
                      </w:r>
                      <w:r w:rsidRPr="00B0446C">
                        <w:rPr>
                          <w:rFonts w:cs="Times New Roman"/>
                          <w:b/>
                          <w:szCs w:val="24"/>
                        </w:rPr>
                        <w:t xml:space="preserve"> </w:t>
                      </w:r>
                      <w:r w:rsidR="00833BF1">
                        <w:rPr>
                          <w:rFonts w:cs="Times New Roman"/>
                          <w:b/>
                          <w:szCs w:val="24"/>
                        </w:rPr>
                        <w:t>Domain/Range</w:t>
                      </w:r>
                      <w:r w:rsidR="00D61B1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D61B1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="00D61B12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Pr="00B0446C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Pr="00B0446C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Pr="00B0446C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Pr="00B0446C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 xml:space="preserve">            </w:t>
                      </w:r>
                      <w:r w:rsidRPr="005B653E">
                        <w:rPr>
                          <w:rFonts w:cs="Times New Roman"/>
                          <w:szCs w:val="24"/>
                        </w:rPr>
                        <w:t xml:space="preserve">____ / </w:t>
                      </w:r>
                      <w:r w:rsidR="00B97FAF">
                        <w:rPr>
                          <w:rFonts w:cs="Times New Roman"/>
                          <w:szCs w:val="24"/>
                        </w:rPr>
                        <w:t>6</w:t>
                      </w:r>
                      <w:r w:rsidRPr="005B653E">
                        <w:rPr>
                          <w:rFonts w:cs="Times New Roman"/>
                          <w:szCs w:val="24"/>
                        </w:rPr>
                        <w:t xml:space="preserve"> pts    Pass / Revisit</w:t>
                      </w:r>
                    </w:p>
                    <w:p w:rsidR="00833BF1" w:rsidRDefault="00833BF1" w:rsidP="005B653E">
                      <w:pPr>
                        <w:rPr>
                          <w:rFonts w:cs="Times New Roman"/>
                          <w:szCs w:val="24"/>
                        </w:rPr>
                      </w:pPr>
                    </w:p>
                    <w:p w:rsidR="00833BF1" w:rsidRPr="00D851A7" w:rsidRDefault="00833BF1" w:rsidP="00833BF1">
                      <w:pPr>
                        <w:rPr>
                          <w:rFonts w:cs="Times New Roman"/>
                          <w:b/>
                          <w:szCs w:val="24"/>
                        </w:rPr>
                      </w:pPr>
                      <w:r>
                        <w:rPr>
                          <w:rFonts w:cs="Times New Roman"/>
                          <w:szCs w:val="24"/>
                          <w:u w:val="single"/>
                        </w:rPr>
                        <w:t>4</w:t>
                      </w:r>
                      <w:r w:rsidRPr="00833BF1">
                        <w:rPr>
                          <w:rFonts w:cs="Times New Roman"/>
                          <w:szCs w:val="24"/>
                          <w:u w:val="single"/>
                          <w:vertAlign w:val="superscript"/>
                        </w:rPr>
                        <w:t>th</w:t>
                      </w:r>
                      <w:r>
                        <w:rPr>
                          <w:rFonts w:cs="Times New Roman"/>
                          <w:szCs w:val="24"/>
                          <w:u w:val="single"/>
                        </w:rPr>
                        <w:t xml:space="preserve"> </w:t>
                      </w:r>
                      <w:r w:rsidRPr="00843426">
                        <w:rPr>
                          <w:rFonts w:cs="Times New Roman"/>
                          <w:szCs w:val="24"/>
                          <w:u w:val="single"/>
                        </w:rPr>
                        <w:t>Target</w:t>
                      </w:r>
                      <w:r w:rsidRPr="00B4467B">
                        <w:rPr>
                          <w:rFonts w:cs="Times New Roman"/>
                          <w:b/>
                          <w:szCs w:val="24"/>
                        </w:rPr>
                        <w:t xml:space="preserve">: </w:t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>Writing Equations of Lines</w:t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ab/>
                        <w:t xml:space="preserve">            </w:t>
                      </w:r>
                      <w:r>
                        <w:rPr>
                          <w:rFonts w:cs="Times New Roman"/>
                          <w:szCs w:val="24"/>
                        </w:rPr>
                        <w:t>____</w:t>
                      </w:r>
                      <w:r w:rsidRPr="00843426">
                        <w:rPr>
                          <w:rFonts w:cs="Times New Roman"/>
                          <w:szCs w:val="24"/>
                        </w:rPr>
                        <w:t xml:space="preserve">/ </w:t>
                      </w:r>
                      <w:r w:rsidR="00B97FAF">
                        <w:rPr>
                          <w:rFonts w:cs="Times New Roman"/>
                          <w:szCs w:val="24"/>
                        </w:rPr>
                        <w:t>24</w:t>
                      </w:r>
                      <w:r>
                        <w:rPr>
                          <w:rFonts w:cs="Times New Roman"/>
                          <w:szCs w:val="24"/>
                        </w:rPr>
                        <w:t xml:space="preserve"> pts    Pass / Revisit</w:t>
                      </w:r>
                    </w:p>
                    <w:p w:rsidR="00833BF1" w:rsidRDefault="00833BF1" w:rsidP="00833BF1"/>
                    <w:p w:rsidR="00833BF1" w:rsidRDefault="00833BF1" w:rsidP="00833BF1">
                      <w:pPr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szCs w:val="24"/>
                          <w:u w:val="single"/>
                        </w:rPr>
                        <w:t>5</w:t>
                      </w:r>
                      <w:r w:rsidRPr="00833BF1">
                        <w:rPr>
                          <w:rFonts w:cs="Times New Roman"/>
                          <w:szCs w:val="24"/>
                          <w:u w:val="single"/>
                          <w:vertAlign w:val="superscript"/>
                        </w:rPr>
                        <w:t>th</w:t>
                      </w:r>
                      <w:r>
                        <w:rPr>
                          <w:rFonts w:cs="Times New Roman"/>
                          <w:szCs w:val="24"/>
                          <w:u w:val="single"/>
                        </w:rPr>
                        <w:t xml:space="preserve"> </w:t>
                      </w:r>
                      <w:r w:rsidRPr="005B653E">
                        <w:rPr>
                          <w:rFonts w:cs="Times New Roman"/>
                          <w:szCs w:val="24"/>
                          <w:u w:val="single"/>
                        </w:rPr>
                        <w:t>Target</w:t>
                      </w:r>
                      <w:r w:rsidRPr="005B653E">
                        <w:rPr>
                          <w:rFonts w:cs="Times New Roman"/>
                          <w:szCs w:val="24"/>
                        </w:rPr>
                        <w:t>:</w:t>
                      </w:r>
                      <w:r w:rsidRPr="00B0446C">
                        <w:rPr>
                          <w:rFonts w:cs="Times New Roman"/>
                          <w:b/>
                          <w:szCs w:val="24"/>
                        </w:rPr>
                        <w:t xml:space="preserve"> </w:t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>Scatter Plots</w:t>
                      </w:r>
                      <w:r w:rsidR="00481C79">
                        <w:rPr>
                          <w:rFonts w:cs="Times New Roman"/>
                          <w:b/>
                          <w:szCs w:val="24"/>
                        </w:rPr>
                        <w:t>/Solutions</w:t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Pr="00B0446C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Pr="00B0446C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Pr="00B0446C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 w:rsidRPr="00B0446C">
                        <w:rPr>
                          <w:rFonts w:cs="Times New Roman"/>
                          <w:b/>
                          <w:szCs w:val="24"/>
                        </w:rPr>
                        <w:tab/>
                      </w:r>
                      <w:r>
                        <w:rPr>
                          <w:rFonts w:cs="Times New Roman"/>
                          <w:b/>
                          <w:szCs w:val="24"/>
                        </w:rPr>
                        <w:t xml:space="preserve">            </w:t>
                      </w:r>
                      <w:r w:rsidRPr="005B653E">
                        <w:rPr>
                          <w:rFonts w:cs="Times New Roman"/>
                          <w:szCs w:val="24"/>
                        </w:rPr>
                        <w:t xml:space="preserve">____ / </w:t>
                      </w:r>
                      <w:r w:rsidR="00B97FAF">
                        <w:rPr>
                          <w:rFonts w:cs="Times New Roman"/>
                          <w:szCs w:val="24"/>
                        </w:rPr>
                        <w:t>12</w:t>
                      </w:r>
                      <w:r w:rsidRPr="005B653E">
                        <w:rPr>
                          <w:rFonts w:cs="Times New Roman"/>
                          <w:szCs w:val="24"/>
                        </w:rPr>
                        <w:t xml:space="preserve"> pts    Pass / Revisit</w:t>
                      </w:r>
                    </w:p>
                    <w:p w:rsidR="00833BF1" w:rsidRPr="005B653E" w:rsidRDefault="00833BF1" w:rsidP="005B653E">
                      <w:pPr>
                        <w:rPr>
                          <w:rFonts w:cs="Times New Roman"/>
                          <w:szCs w:val="24"/>
                        </w:rPr>
                      </w:pPr>
                    </w:p>
                    <w:p w:rsidR="00AF60BF" w:rsidRDefault="00AF60BF"/>
                    <w:p w:rsidR="00AF60BF" w:rsidRDefault="00AF60BF"/>
                    <w:p w:rsidR="00AF60BF" w:rsidRPr="00B0446C" w:rsidRDefault="00AF60BF" w:rsidP="005E3677">
                      <w:pPr>
                        <w:rPr>
                          <w:rFonts w:cs="Times New Roman"/>
                          <w:b/>
                          <w:szCs w:val="24"/>
                        </w:rPr>
                      </w:pPr>
                    </w:p>
                    <w:p w:rsidR="00AF60BF" w:rsidRDefault="00AF60BF">
                      <w:pPr>
                        <w:rPr>
                          <w:rFonts w:cs="Times New Roman"/>
                          <w:szCs w:val="24"/>
                        </w:rPr>
                      </w:pPr>
                    </w:p>
                    <w:p w:rsidR="00AF60BF" w:rsidRDefault="00AF60BF">
                      <w:r>
                        <w:rPr>
                          <w:rFonts w:cs="Times New Roman"/>
                          <w:szCs w:val="24"/>
                        </w:rPr>
                        <w:t xml:space="preserve">                                                                          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5B653E" w:rsidRDefault="005B653E">
      <w:pPr>
        <w:rPr>
          <w:rFonts w:cs="Times New Roman"/>
          <w:szCs w:val="24"/>
        </w:rPr>
      </w:pPr>
    </w:p>
    <w:p w:rsidR="005B653E" w:rsidRDefault="005B653E">
      <w:pPr>
        <w:rPr>
          <w:rFonts w:cs="Times New Roman"/>
          <w:szCs w:val="24"/>
        </w:rPr>
      </w:pPr>
    </w:p>
    <w:p w:rsidR="005B653E" w:rsidRDefault="005B653E">
      <w:pPr>
        <w:rPr>
          <w:rFonts w:cs="Times New Roman"/>
          <w:szCs w:val="24"/>
        </w:rPr>
      </w:pPr>
    </w:p>
    <w:p w:rsidR="005B653E" w:rsidRDefault="005B653E">
      <w:pPr>
        <w:rPr>
          <w:rFonts w:cs="Times New Roman"/>
          <w:szCs w:val="24"/>
        </w:rPr>
      </w:pPr>
    </w:p>
    <w:p w:rsidR="005B653E" w:rsidRDefault="005B653E">
      <w:pPr>
        <w:rPr>
          <w:rFonts w:cs="Times New Roman"/>
          <w:szCs w:val="24"/>
        </w:rPr>
      </w:pPr>
    </w:p>
    <w:p w:rsidR="005B653E" w:rsidRDefault="005B653E">
      <w:pPr>
        <w:rPr>
          <w:rFonts w:cs="Times New Roman"/>
          <w:szCs w:val="24"/>
        </w:rPr>
      </w:pPr>
    </w:p>
    <w:p w:rsidR="00833BF1" w:rsidRDefault="00833BF1" w:rsidP="00D851A7">
      <w:pPr>
        <w:rPr>
          <w:rFonts w:cs="Times New Roman"/>
          <w:szCs w:val="24"/>
          <w:u w:val="single"/>
        </w:rPr>
      </w:pPr>
    </w:p>
    <w:p w:rsidR="00833BF1" w:rsidRDefault="00833BF1" w:rsidP="00D851A7">
      <w:pPr>
        <w:rPr>
          <w:rFonts w:cs="Times New Roman"/>
          <w:szCs w:val="24"/>
          <w:u w:val="single"/>
        </w:rPr>
      </w:pPr>
    </w:p>
    <w:p w:rsidR="00833BF1" w:rsidRDefault="00833BF1" w:rsidP="00D851A7">
      <w:pPr>
        <w:rPr>
          <w:rFonts w:cs="Times New Roman"/>
          <w:szCs w:val="24"/>
          <w:u w:val="single"/>
        </w:rPr>
      </w:pPr>
    </w:p>
    <w:p w:rsidR="00833BF1" w:rsidRDefault="00833BF1" w:rsidP="00D851A7">
      <w:pPr>
        <w:rPr>
          <w:rFonts w:cs="Times New Roman"/>
          <w:szCs w:val="24"/>
          <w:u w:val="single"/>
        </w:rPr>
      </w:pPr>
    </w:p>
    <w:p w:rsidR="00D851A7" w:rsidRDefault="000E1883" w:rsidP="00D851A7">
      <w:pPr>
        <w:rPr>
          <w:rFonts w:cs="Times New Roman"/>
          <w:szCs w:val="24"/>
        </w:rPr>
      </w:pPr>
      <w:r>
        <w:rPr>
          <w:rFonts w:cs="Times New Roman"/>
          <w:szCs w:val="24"/>
          <w:u w:val="single"/>
        </w:rPr>
        <w:t>1</w:t>
      </w:r>
      <w:r w:rsidRPr="000E1883">
        <w:rPr>
          <w:rFonts w:cs="Times New Roman"/>
          <w:szCs w:val="24"/>
          <w:u w:val="single"/>
          <w:vertAlign w:val="superscript"/>
        </w:rPr>
        <w:t>st</w:t>
      </w:r>
      <w:r>
        <w:rPr>
          <w:rFonts w:cs="Times New Roman"/>
          <w:szCs w:val="24"/>
          <w:u w:val="single"/>
        </w:rPr>
        <w:t xml:space="preserve"> </w:t>
      </w:r>
      <w:r w:rsidR="00F10120" w:rsidRPr="00843426">
        <w:rPr>
          <w:rFonts w:cs="Times New Roman"/>
          <w:szCs w:val="24"/>
          <w:u w:val="single"/>
        </w:rPr>
        <w:t>Target</w:t>
      </w:r>
      <w:r w:rsidR="00F10120" w:rsidRPr="00B4467B">
        <w:rPr>
          <w:rFonts w:cs="Times New Roman"/>
          <w:b/>
          <w:szCs w:val="24"/>
        </w:rPr>
        <w:t xml:space="preserve">: </w:t>
      </w:r>
      <w:r w:rsidR="00833BF1">
        <w:rPr>
          <w:rFonts w:cs="Times New Roman"/>
          <w:b/>
          <w:szCs w:val="24"/>
        </w:rPr>
        <w:t>Graphing Equations of Lines</w:t>
      </w:r>
      <w:r w:rsidR="00D851A7">
        <w:rPr>
          <w:rFonts w:cs="Times New Roman"/>
          <w:b/>
          <w:szCs w:val="24"/>
        </w:rPr>
        <w:tab/>
      </w:r>
      <w:r w:rsidR="00D851A7">
        <w:rPr>
          <w:rFonts w:cs="Times New Roman"/>
          <w:b/>
          <w:szCs w:val="24"/>
        </w:rPr>
        <w:tab/>
      </w:r>
      <w:r w:rsidR="00D851A7">
        <w:rPr>
          <w:rFonts w:cs="Times New Roman"/>
          <w:b/>
          <w:szCs w:val="24"/>
        </w:rPr>
        <w:tab/>
      </w:r>
    </w:p>
    <w:p w:rsidR="0060032C" w:rsidRPr="00D851A7" w:rsidRDefault="0060032C" w:rsidP="00D851A7">
      <w:pPr>
        <w:rPr>
          <w:rFonts w:cs="Times New Roman"/>
          <w:b/>
          <w:szCs w:val="24"/>
        </w:rPr>
      </w:pPr>
    </w:p>
    <w:tbl>
      <w:tblPr>
        <w:tblStyle w:val="TableGrid"/>
        <w:tblW w:w="1080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022"/>
        <w:gridCol w:w="3596"/>
        <w:gridCol w:w="2182"/>
      </w:tblGrid>
      <w:tr w:rsidR="00FD55AA" w:rsidRPr="00843426" w:rsidTr="0013727A">
        <w:trPr>
          <w:gridAfter w:val="1"/>
          <w:wAfter w:w="2182" w:type="dxa"/>
          <w:trHeight w:val="4428"/>
        </w:trPr>
        <w:tc>
          <w:tcPr>
            <w:tcW w:w="5022" w:type="dxa"/>
            <w:tcBorders>
              <w:top w:val="nil"/>
              <w:left w:val="nil"/>
            </w:tcBorders>
          </w:tcPr>
          <w:p w:rsidR="00AC2DCD" w:rsidRDefault="00D61B12" w:rsidP="00FD3A67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 </w:t>
            </w:r>
            <w:r w:rsidR="00833BF1" w:rsidRPr="00FF193D">
              <w:rPr>
                <w:rFonts w:cstheme="minorHAnsi"/>
                <w:sz w:val="24"/>
                <w:szCs w:val="24"/>
              </w:rPr>
              <w:t>Graph</w:t>
            </w:r>
            <w:r w:rsidR="00D150A7">
              <w:rPr>
                <w:rFonts w:cs="Times New Roman"/>
                <w:szCs w:val="24"/>
              </w:rPr>
              <w:t xml:space="preserve">                                                        </w:t>
            </w:r>
          </w:p>
          <w:p w:rsidR="00D61B12" w:rsidRPr="00D61B12" w:rsidRDefault="00833BF1" w:rsidP="00D61B12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y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oMath>
            </m:oMathPara>
          </w:p>
          <w:p w:rsidR="00D851A7" w:rsidRPr="00843426" w:rsidRDefault="00FD3A67" w:rsidP="0060032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/>
                <w:noProof/>
                <w:szCs w:val="24"/>
              </w:rPr>
              <w:object w:dxaOrig="1440" w:dyaOrig="1440">
                <v:group id="_x0000_s1037" style="position:absolute;margin-left:16.05pt;margin-top:3.4pt;width:137.75pt;height:144.1pt;z-index:251788288" coordorigin="1590,2080" coordsize="3490,365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38" type="#_x0000_t75" style="position:absolute;left:1680;top:2168;width:3309;height:3435">
                    <v:imagedata r:id="rId6" o:title=""/>
                  </v:shape>
                  <v:line id="_x0000_s1039" style="position:absolute" from="3330,2080" to="3330,5730" strokeweight="1.25pt">
                    <v:stroke startarrow="classic" endarrow="classic"/>
                  </v:line>
                  <v:line id="_x0000_s1040" style="position:absolute" from="1590,3900" to="5080,3900" strokeweight="1.25pt">
                    <v:stroke startarrow="classic" endarrow="classic"/>
                  </v:line>
                </v:group>
                <o:OLEObject Type="Embed" ProgID="Equation.DSMT4" ShapeID="_x0000_s1038" DrawAspect="Content" ObjectID="_1541855255" r:id="rId7"/>
              </w:object>
            </w:r>
          </w:p>
          <w:p w:rsidR="0093057A" w:rsidRDefault="0093057A" w:rsidP="0060032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0A7" w:rsidRDefault="00D150A7" w:rsidP="0060032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0A7" w:rsidRDefault="00D150A7" w:rsidP="0060032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0A7" w:rsidRDefault="00D150A7" w:rsidP="0060032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0A7" w:rsidRDefault="00D150A7" w:rsidP="0060032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0A7" w:rsidRDefault="00D150A7" w:rsidP="0060032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0A7" w:rsidRPr="00843426" w:rsidRDefault="00D150A7" w:rsidP="0060032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6" w:type="dxa"/>
            <w:tcBorders>
              <w:top w:val="nil"/>
              <w:right w:val="nil"/>
            </w:tcBorders>
          </w:tcPr>
          <w:p w:rsidR="00D61B12" w:rsidRPr="00FF193D" w:rsidRDefault="00FD3A67" w:rsidP="00FF193D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szCs w:val="24"/>
              </w:rPr>
              <w:object w:dxaOrig="1440" w:dyaOrig="1440">
                <v:group id="_x0000_s1033" style="position:absolute;left:0;text-align:left;margin-left:138.1pt;margin-top:49.95pt;width:137.75pt;height:144.1pt;z-index:251787264;mso-position-horizontal-relative:text;mso-position-vertical-relative:text" coordorigin="1590,2080" coordsize="3490,3650">
                  <v:shape id="_x0000_s1034" type="#_x0000_t75" style="position:absolute;left:1680;top:2168;width:3309;height:3435">
                    <v:imagedata r:id="rId6" o:title=""/>
                  </v:shape>
                  <v:line id="_x0000_s1035" style="position:absolute" from="3330,2080" to="3330,5730" strokeweight="1.25pt">
                    <v:stroke startarrow="classic" endarrow="classic"/>
                  </v:line>
                  <v:line id="_x0000_s1036" style="position:absolute" from="1590,3900" to="5080,3900" strokeweight="1.25pt">
                    <v:stroke startarrow="classic" endarrow="classic"/>
                  </v:line>
                </v:group>
                <o:OLEObject Type="Embed" ProgID="Equation.DSMT4" ShapeID="_x0000_s1034" DrawAspect="Content" ObjectID="_1541855256" r:id="rId8"/>
              </w:object>
            </w:r>
            <w:r w:rsidR="00D851A7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="00AF60B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AC2DCD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FF193D" w:rsidRPr="00FF193D">
              <w:rPr>
                <w:rFonts w:cstheme="minorHAnsi"/>
                <w:sz w:val="24"/>
                <w:szCs w:val="24"/>
              </w:rPr>
              <w:t>Graph</w:t>
            </w:r>
            <w:r w:rsidR="00FF193D">
              <w:rPr>
                <w:rFonts w:cstheme="minorHAnsi"/>
                <w:sz w:val="24"/>
                <w:szCs w:val="24"/>
              </w:rPr>
              <w:t xml:space="preserve"> </w:t>
            </w:r>
            <w:r w:rsidR="0013727A">
              <w:rPr>
                <w:rFonts w:cstheme="minorHAnsi"/>
                <w:sz w:val="24"/>
                <w:szCs w:val="24"/>
              </w:rPr>
              <w:t xml:space="preserve">        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y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oMath>
            </m:oMathPara>
          </w:p>
          <w:p w:rsidR="00AC2DCD" w:rsidRPr="00AF60BF" w:rsidRDefault="00AC2DCD" w:rsidP="00AC2DC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</w:t>
            </w:r>
          </w:p>
          <w:p w:rsidR="0093057A" w:rsidRDefault="0093057A" w:rsidP="00AC2DC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B12" w:rsidRPr="00843426" w:rsidRDefault="00D61B12" w:rsidP="00AC2DC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5AA" w:rsidRPr="00843426" w:rsidTr="0013727A">
        <w:trPr>
          <w:trHeight w:val="2888"/>
        </w:trPr>
        <w:tc>
          <w:tcPr>
            <w:tcW w:w="5022" w:type="dxa"/>
            <w:tcBorders>
              <w:left w:val="nil"/>
              <w:bottom w:val="single" w:sz="4" w:space="0" w:color="auto"/>
            </w:tcBorders>
          </w:tcPr>
          <w:p w:rsidR="001827DA" w:rsidRDefault="001827DA" w:rsidP="00AF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15E5" w:rsidRPr="00FF193D" w:rsidRDefault="00FF193D" w:rsidP="00FD3A67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Cs w:val="24"/>
              </w:rPr>
            </w:pPr>
            <w:r w:rsidRPr="00FF193D">
              <w:rPr>
                <w:rFonts w:cstheme="minorHAnsi"/>
                <w:szCs w:val="24"/>
              </w:rPr>
              <w:t xml:space="preserve">Graph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br/>
              </m:r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x-</m:t>
              </m:r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oMath>
            <w:r w:rsidRPr="00FF193D">
              <w:rPr>
                <w:rFonts w:cs="Times New Roman"/>
                <w:sz w:val="28"/>
                <w:szCs w:val="28"/>
              </w:rPr>
              <w:t xml:space="preserve"> </w:t>
            </w:r>
          </w:p>
          <w:p w:rsidR="002901DC" w:rsidRPr="00FF193D" w:rsidRDefault="002901DC" w:rsidP="00A715E5">
            <w:pPr>
              <w:pStyle w:val="ListParagraph"/>
              <w:rPr>
                <w:rFonts w:ascii="Times New Roman" w:hAnsi="Times New Roman" w:cs="Times New Roman"/>
                <w:szCs w:val="24"/>
              </w:rPr>
            </w:pPr>
          </w:p>
          <w:p w:rsidR="002901DC" w:rsidRDefault="005F3C42" w:rsidP="00AC2D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/>
                <w:noProof/>
                <w:szCs w:val="24"/>
              </w:rPr>
              <w:object w:dxaOrig="1440" w:dyaOrig="1440">
                <v:group id="_x0000_s1029" style="position:absolute;margin-left:90.3pt;margin-top:1.1pt;width:137.75pt;height:144.1pt;z-index:251786240" coordorigin="1590,2080" coordsize="3490,3650">
                  <v:shape id="_x0000_s1030" type="#_x0000_t75" style="position:absolute;left:1680;top:2168;width:3309;height:3435">
                    <v:imagedata r:id="rId6" o:title=""/>
                  </v:shape>
                  <v:line id="_x0000_s1031" style="position:absolute" from="3330,2080" to="3330,5730" strokeweight="1.25pt">
                    <v:stroke startarrow="classic" endarrow="classic"/>
                  </v:line>
                  <v:line id="_x0000_s1032" style="position:absolute" from="1590,3900" to="5080,3900" strokeweight="1.25pt">
                    <v:stroke startarrow="classic" endarrow="classic"/>
                  </v:line>
                </v:group>
                <o:OLEObject Type="Embed" ProgID="Equation.DSMT4" ShapeID="_x0000_s1030" DrawAspect="Content" ObjectID="_1541855257" r:id="rId9"/>
              </w:object>
            </w:r>
          </w:p>
          <w:p w:rsidR="002901DC" w:rsidRDefault="002901DC" w:rsidP="00AC2D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3383B" w:rsidRDefault="0043383B" w:rsidP="00AC2D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901DC" w:rsidRDefault="002901DC" w:rsidP="00D150A7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4E699D" w:rsidRDefault="004E699D" w:rsidP="00D150A7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4E699D" w:rsidRDefault="004E699D" w:rsidP="00D150A7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4E699D" w:rsidRDefault="004E699D" w:rsidP="00D150A7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D150A7" w:rsidRDefault="00D150A7" w:rsidP="00D150A7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D150A7" w:rsidRDefault="00D150A7" w:rsidP="00D150A7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A715E5" w:rsidRDefault="00A715E5" w:rsidP="00D150A7">
            <w:pPr>
              <w:spacing w:line="360" w:lineRule="auto"/>
              <w:rPr>
                <w:rFonts w:cs="Times New Roman"/>
                <w:szCs w:val="24"/>
              </w:rPr>
            </w:pPr>
          </w:p>
          <w:p w:rsidR="00A715E5" w:rsidRPr="00D150A7" w:rsidRDefault="00A715E5" w:rsidP="00D150A7">
            <w:pPr>
              <w:spacing w:line="360" w:lineRule="auto"/>
              <w:rPr>
                <w:rFonts w:cs="Times New Roman"/>
                <w:szCs w:val="24"/>
              </w:rPr>
            </w:pPr>
          </w:p>
        </w:tc>
        <w:tc>
          <w:tcPr>
            <w:tcW w:w="5778" w:type="dxa"/>
            <w:gridSpan w:val="2"/>
            <w:tcBorders>
              <w:bottom w:val="single" w:sz="4" w:space="0" w:color="auto"/>
              <w:right w:val="nil"/>
            </w:tcBorders>
          </w:tcPr>
          <w:p w:rsidR="00FD55AA" w:rsidRDefault="00D150A7" w:rsidP="0060032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715E5" w:rsidRPr="00462B53" w:rsidRDefault="00A715E5" w:rsidP="00FD3A67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Cs w:val="24"/>
              </w:rPr>
            </w:pPr>
            <w:r w:rsidRPr="00FF193D">
              <w:rPr>
                <w:rFonts w:cstheme="minorHAnsi"/>
                <w:szCs w:val="24"/>
              </w:rPr>
              <w:t xml:space="preserve">   </w:t>
            </w:r>
            <w:r w:rsidR="005F3C42" w:rsidRPr="00FF193D">
              <w:rPr>
                <w:rFonts w:cstheme="minorHAnsi"/>
                <w:szCs w:val="24"/>
              </w:rPr>
              <w:t>Graph</w:t>
            </w:r>
            <w:r w:rsidRPr="00FF193D">
              <w:rPr>
                <w:rFonts w:cstheme="minorHAnsi"/>
                <w:szCs w:val="24"/>
              </w:rPr>
              <w:t xml:space="preserve">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br/>
              </m:r>
            </m:oMath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y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4</m:t>
                </m:r>
              </m:oMath>
            </m:oMathPara>
          </w:p>
          <w:p w:rsidR="00D150A7" w:rsidRDefault="00FD3A67" w:rsidP="00D150A7">
            <w:pPr>
              <w:pStyle w:val="ListParagraph"/>
              <w:rPr>
                <w:sz w:val="28"/>
                <w:szCs w:val="28"/>
              </w:rPr>
            </w:pPr>
            <w:r>
              <w:rPr>
                <w:rFonts w:cs="Times New Roman"/>
                <w:noProof/>
                <w:sz w:val="24"/>
                <w:szCs w:val="24"/>
              </w:rPr>
              <w:object w:dxaOrig="1440" w:dyaOrig="1440">
                <v:group id="_x0000_s1041" style="position:absolute;left:0;text-align:left;margin-left:129.55pt;margin-top:11.05pt;width:137.75pt;height:144.1pt;z-index:251789312" coordorigin="1590,2080" coordsize="3490,3650">
                  <v:shape id="_x0000_s1042" type="#_x0000_t75" style="position:absolute;left:1680;top:2168;width:3309;height:3435">
                    <v:imagedata r:id="rId6" o:title=""/>
                  </v:shape>
                  <v:line id="_x0000_s1043" style="position:absolute" from="3330,2080" to="3330,5730" strokeweight="1.25pt">
                    <v:stroke startarrow="classic" endarrow="classic"/>
                  </v:line>
                  <v:line id="_x0000_s1044" style="position:absolute" from="1590,3900" to="5080,3900" strokeweight="1.25pt">
                    <v:stroke startarrow="classic" endarrow="classic"/>
                  </v:line>
                </v:group>
                <o:OLEObject Type="Embed" ProgID="Equation.DSMT4" ShapeID="_x0000_s1042" DrawAspect="Content" ObjectID="_1541855258" r:id="rId10"/>
              </w:object>
            </w:r>
          </w:p>
          <w:p w:rsidR="00FD55AA" w:rsidRPr="00843426" w:rsidRDefault="00FD55AA" w:rsidP="00A715E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3727A" w:rsidRPr="00843426" w:rsidTr="0013727A">
        <w:trPr>
          <w:trHeight w:val="2888"/>
        </w:trPr>
        <w:tc>
          <w:tcPr>
            <w:tcW w:w="50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3727A" w:rsidRDefault="0013727A" w:rsidP="00F7566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727A" w:rsidRPr="00FF193D" w:rsidRDefault="0013727A" w:rsidP="00FD3A67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Cs w:val="24"/>
              </w:rPr>
            </w:pPr>
            <w:r w:rsidRPr="00FF193D">
              <w:rPr>
                <w:rFonts w:cstheme="minorHAnsi"/>
                <w:szCs w:val="24"/>
              </w:rPr>
              <w:t>Graph</w:t>
            </w:r>
            <w:r>
              <w:rPr>
                <w:rFonts w:cstheme="minorHAnsi"/>
                <w:szCs w:val="24"/>
              </w:rPr>
              <w:t xml:space="preserve">                                            </w:t>
            </w:r>
            <w:r w:rsidRPr="00FF193D">
              <w:rPr>
                <w:rFonts w:cstheme="minorHAnsi"/>
                <w:szCs w:val="24"/>
              </w:rPr>
              <w:t xml:space="preserve">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br/>
              </m:r>
              <m:r>
                <w:rPr>
                  <w:rFonts w:ascii="Cambria Math" w:hAnsi="Cambria Math"/>
                  <w:sz w:val="28"/>
                  <w:szCs w:val="28"/>
                </w:rPr>
                <m:t>y=-</m:t>
              </m:r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oMath>
            <w:r w:rsidRPr="00FF193D">
              <w:rPr>
                <w:rFonts w:cs="Times New Roman"/>
                <w:sz w:val="28"/>
                <w:szCs w:val="28"/>
              </w:rPr>
              <w:t xml:space="preserve"> </w:t>
            </w:r>
          </w:p>
          <w:p w:rsidR="0013727A" w:rsidRPr="00FF193D" w:rsidRDefault="0013727A" w:rsidP="00F75665">
            <w:pPr>
              <w:pStyle w:val="ListParagraph"/>
              <w:rPr>
                <w:rFonts w:ascii="Times New Roman" w:hAnsi="Times New Roman" w:cs="Times New Roman"/>
                <w:szCs w:val="24"/>
              </w:rPr>
            </w:pPr>
          </w:p>
          <w:p w:rsidR="0013727A" w:rsidRDefault="0013727A" w:rsidP="00F7566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727A" w:rsidRDefault="00FD3A67" w:rsidP="00F756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/>
                <w:noProof/>
                <w:szCs w:val="24"/>
              </w:rPr>
              <w:object w:dxaOrig="1440" w:dyaOrig="1440">
                <v:group id="_x0000_s1061" style="position:absolute;margin-left:26.4pt;margin-top:7.75pt;width:137.75pt;height:144.1pt;z-index:251793408" coordorigin="1590,2080" coordsize="3490,3650">
                  <v:shape id="_x0000_s1062" type="#_x0000_t75" style="position:absolute;left:1680;top:2168;width:3309;height:3435">
                    <v:imagedata r:id="rId6" o:title=""/>
                  </v:shape>
                  <v:line id="_x0000_s1063" style="position:absolute" from="3330,2080" to="3330,5730" strokeweight="1.25pt">
                    <v:stroke startarrow="classic" endarrow="classic"/>
                  </v:line>
                  <v:line id="_x0000_s1064" style="position:absolute" from="1590,3900" to="5080,3900" strokeweight="1.25pt">
                    <v:stroke startarrow="classic" endarrow="classic"/>
                  </v:line>
                </v:group>
                <o:OLEObject Type="Embed" ProgID="Equation.DSMT4" ShapeID="_x0000_s1062" DrawAspect="Content" ObjectID="_1541855259" r:id="rId11"/>
              </w:object>
            </w:r>
          </w:p>
          <w:p w:rsidR="0013727A" w:rsidRDefault="0013727A" w:rsidP="00F7566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727A" w:rsidRDefault="0013727A" w:rsidP="00F75665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13727A" w:rsidRDefault="0013727A" w:rsidP="00F75665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13727A" w:rsidRDefault="0013727A" w:rsidP="00F75665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13727A" w:rsidRDefault="0013727A" w:rsidP="00F75665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13727A" w:rsidRDefault="0013727A" w:rsidP="00F75665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13727A" w:rsidRDefault="0013727A" w:rsidP="00F75665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13727A" w:rsidRDefault="0013727A" w:rsidP="00F75665">
            <w:pPr>
              <w:spacing w:line="360" w:lineRule="auto"/>
              <w:rPr>
                <w:rFonts w:cs="Times New Roman"/>
                <w:szCs w:val="24"/>
              </w:rPr>
            </w:pPr>
          </w:p>
          <w:p w:rsidR="0013727A" w:rsidRPr="00D150A7" w:rsidRDefault="0013727A" w:rsidP="00F75665">
            <w:pPr>
              <w:spacing w:line="360" w:lineRule="auto"/>
              <w:rPr>
                <w:rFonts w:cs="Times New Roman"/>
                <w:szCs w:val="24"/>
              </w:rPr>
            </w:pPr>
          </w:p>
        </w:tc>
        <w:tc>
          <w:tcPr>
            <w:tcW w:w="57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13727A" w:rsidRDefault="0013727A" w:rsidP="00F7566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F3C42" w:rsidRPr="00462B53" w:rsidRDefault="005F3C42" w:rsidP="00FD3A67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Cs w:val="24"/>
              </w:rPr>
            </w:pPr>
            <w:r w:rsidRPr="00FF193D">
              <w:rPr>
                <w:rFonts w:cstheme="minorHAnsi"/>
                <w:szCs w:val="24"/>
              </w:rPr>
              <w:t>Graph</w:t>
            </w:r>
            <w:r>
              <w:rPr>
                <w:rFonts w:cstheme="minorHAnsi"/>
                <w:szCs w:val="24"/>
              </w:rPr>
              <w:t xml:space="preserve">                                            </w:t>
            </w:r>
            <w:r w:rsidRPr="00FF193D">
              <w:rPr>
                <w:rFonts w:cstheme="minorHAnsi"/>
                <w:szCs w:val="24"/>
              </w:rPr>
              <w:t xml:space="preserve">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br/>
              </m:r>
            </m:oMath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oMath>
            </m:oMathPara>
          </w:p>
          <w:p w:rsidR="0013727A" w:rsidRPr="0013727A" w:rsidRDefault="0013727A" w:rsidP="005F3C42">
            <w:pPr>
              <w:pStyle w:val="ListParagraph"/>
              <w:jc w:val="both"/>
            </w:pPr>
          </w:p>
          <w:p w:rsidR="0013727A" w:rsidRDefault="0013727A" w:rsidP="0013727A">
            <w:pPr>
              <w:spacing w:line="360" w:lineRule="auto"/>
              <w:rPr>
                <w:rFonts w:cs="Times New Roman"/>
                <w:szCs w:val="24"/>
              </w:rPr>
            </w:pPr>
          </w:p>
          <w:p w:rsidR="0013727A" w:rsidRDefault="00FD3A67" w:rsidP="0013727A">
            <w:pPr>
              <w:spacing w:line="36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szCs w:val="24"/>
              </w:rPr>
              <w:object w:dxaOrig="1440" w:dyaOrig="1440">
                <v:group id="_x0000_s1069" style="position:absolute;margin-left:61.95pt;margin-top:16.1pt;width:137.75pt;height:144.1pt;z-index:251795456" coordorigin="1590,2080" coordsize="3490,3650">
                  <v:shape id="_x0000_s1070" type="#_x0000_t75" style="position:absolute;left:1680;top:2168;width:3309;height:3435">
                    <v:imagedata r:id="rId6" o:title=""/>
                  </v:shape>
                  <v:line id="_x0000_s1071" style="position:absolute" from="3330,2080" to="3330,5730" strokeweight="1.25pt">
                    <v:stroke startarrow="classic" endarrow="classic"/>
                  </v:line>
                  <v:line id="_x0000_s1072" style="position:absolute" from="1590,3900" to="5080,3900" strokeweight="1.25pt">
                    <v:stroke startarrow="classic" endarrow="classic"/>
                  </v:line>
                </v:group>
                <o:OLEObject Type="Embed" ProgID="Equation.DSMT4" ShapeID="_x0000_s1070" DrawAspect="Content" ObjectID="_1541855260" r:id="rId12"/>
              </w:object>
            </w:r>
          </w:p>
          <w:p w:rsidR="0013727A" w:rsidRDefault="0013727A" w:rsidP="0013727A">
            <w:pPr>
              <w:spacing w:line="360" w:lineRule="auto"/>
              <w:rPr>
                <w:rFonts w:cs="Times New Roman"/>
                <w:szCs w:val="24"/>
              </w:rPr>
            </w:pPr>
          </w:p>
          <w:p w:rsidR="0013727A" w:rsidRDefault="0013727A" w:rsidP="0013727A">
            <w:pPr>
              <w:rPr>
                <w:rFonts w:cs="Times New Roman"/>
                <w:szCs w:val="24"/>
                <w:u w:val="single"/>
              </w:rPr>
            </w:pPr>
          </w:p>
          <w:p w:rsidR="0013727A" w:rsidRDefault="0013727A" w:rsidP="0013727A">
            <w:pPr>
              <w:rPr>
                <w:rFonts w:cs="Times New Roman"/>
                <w:szCs w:val="24"/>
                <w:u w:val="single"/>
              </w:rPr>
            </w:pPr>
          </w:p>
          <w:p w:rsidR="0013727A" w:rsidRDefault="0013727A" w:rsidP="0013727A">
            <w:pPr>
              <w:rPr>
                <w:rFonts w:cs="Times New Roman"/>
                <w:szCs w:val="24"/>
                <w:u w:val="single"/>
              </w:rPr>
            </w:pPr>
          </w:p>
          <w:p w:rsidR="0013727A" w:rsidRDefault="0013727A" w:rsidP="0013727A">
            <w:pPr>
              <w:rPr>
                <w:rFonts w:cs="Times New Roman"/>
                <w:szCs w:val="24"/>
                <w:u w:val="single"/>
              </w:rPr>
            </w:pPr>
          </w:p>
          <w:p w:rsidR="0013727A" w:rsidRPr="00843426" w:rsidRDefault="0013727A" w:rsidP="00F7566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3727A" w:rsidRDefault="0013727A" w:rsidP="0013727A">
      <w:pPr>
        <w:rPr>
          <w:rFonts w:cs="Times New Roman"/>
          <w:szCs w:val="24"/>
          <w:u w:val="single"/>
        </w:rPr>
      </w:pPr>
    </w:p>
    <w:p w:rsidR="002901DC" w:rsidRDefault="002901DC" w:rsidP="002901DC">
      <w:pPr>
        <w:rPr>
          <w:rFonts w:cs="Times New Roman"/>
          <w:szCs w:val="24"/>
        </w:rPr>
      </w:pPr>
      <w:r>
        <w:rPr>
          <w:rFonts w:cs="Times New Roman"/>
          <w:szCs w:val="24"/>
          <w:u w:val="single"/>
        </w:rPr>
        <w:t>2</w:t>
      </w:r>
      <w:r w:rsidRPr="002901DC">
        <w:rPr>
          <w:rFonts w:cs="Times New Roman"/>
          <w:szCs w:val="24"/>
          <w:u w:val="single"/>
          <w:vertAlign w:val="superscript"/>
        </w:rPr>
        <w:t>nd</w:t>
      </w:r>
      <w:r>
        <w:rPr>
          <w:rFonts w:cs="Times New Roman"/>
          <w:szCs w:val="24"/>
          <w:u w:val="single"/>
        </w:rPr>
        <w:t xml:space="preserve"> </w:t>
      </w:r>
      <w:r w:rsidRPr="00843426">
        <w:rPr>
          <w:rFonts w:cs="Times New Roman"/>
          <w:szCs w:val="24"/>
          <w:u w:val="single"/>
        </w:rPr>
        <w:t>Target</w:t>
      </w:r>
      <w:r w:rsidRPr="00B4467B">
        <w:rPr>
          <w:rFonts w:cs="Times New Roman"/>
          <w:b/>
          <w:szCs w:val="24"/>
        </w:rPr>
        <w:t xml:space="preserve">: </w:t>
      </w:r>
      <w:r w:rsidR="0013727A">
        <w:rPr>
          <w:rFonts w:cs="Times New Roman"/>
          <w:b/>
          <w:szCs w:val="24"/>
        </w:rPr>
        <w:t>Finding Slope</w:t>
      </w:r>
      <w:r w:rsidR="0013727A">
        <w:rPr>
          <w:rFonts w:cs="Times New Roman"/>
          <w:b/>
          <w:szCs w:val="24"/>
        </w:rPr>
        <w:tab/>
      </w:r>
      <w:r w:rsidR="004E699D">
        <w:rPr>
          <w:rFonts w:cs="Times New Roman"/>
          <w:b/>
          <w:szCs w:val="24"/>
        </w:rPr>
        <w:tab/>
      </w:r>
      <w:r w:rsidR="004E699D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  <w:t xml:space="preserve">                                               </w:t>
      </w:r>
    </w:p>
    <w:p w:rsidR="002901DC" w:rsidRPr="00D851A7" w:rsidRDefault="002901DC" w:rsidP="002901DC">
      <w:pPr>
        <w:rPr>
          <w:rFonts w:cs="Times New Roman"/>
          <w:b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9"/>
        <w:gridCol w:w="5359"/>
      </w:tblGrid>
      <w:tr w:rsidR="002901DC" w:rsidRPr="00843426" w:rsidTr="00610659">
        <w:trPr>
          <w:trHeight w:val="2268"/>
        </w:trPr>
        <w:tc>
          <w:tcPr>
            <w:tcW w:w="5359" w:type="dxa"/>
            <w:tcBorders>
              <w:top w:val="nil"/>
              <w:left w:val="nil"/>
            </w:tcBorders>
          </w:tcPr>
          <w:p w:rsidR="0043383B" w:rsidRPr="00610659" w:rsidRDefault="004E699D" w:rsidP="00462B53">
            <w:pPr>
              <w:spacing w:line="36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a.</w:t>
            </w:r>
            <w:r w:rsidR="002901DC" w:rsidRPr="004E699D">
              <w:rPr>
                <w:rFonts w:cs="Times New Roman"/>
                <w:szCs w:val="24"/>
              </w:rPr>
              <w:t xml:space="preserve">    </w:t>
            </w:r>
            <w:r w:rsidR="00E8678C">
              <w:rPr>
                <w:rFonts w:cs="Times New Roman"/>
                <w:szCs w:val="24"/>
              </w:rPr>
              <w:t>Find the slope between  (</w:t>
            </w:r>
            <w:r w:rsidR="00462B53">
              <w:rPr>
                <w:rFonts w:cs="Times New Roman"/>
                <w:szCs w:val="24"/>
              </w:rPr>
              <w:t>3</w:t>
            </w:r>
            <w:r w:rsidR="005F3C42">
              <w:rPr>
                <w:rFonts w:cs="Times New Roman"/>
                <w:szCs w:val="24"/>
              </w:rPr>
              <w:t xml:space="preserve">, </w:t>
            </w:r>
            <w:r w:rsidR="00462B53">
              <w:rPr>
                <w:rFonts w:cs="Times New Roman"/>
                <w:szCs w:val="24"/>
              </w:rPr>
              <w:t>2</w:t>
            </w:r>
            <w:r w:rsidR="00E8678C">
              <w:rPr>
                <w:rFonts w:cs="Times New Roman"/>
                <w:szCs w:val="24"/>
              </w:rPr>
              <w:t>) and (</w:t>
            </w:r>
            <w:r w:rsidR="00462B53">
              <w:rPr>
                <w:rFonts w:cs="Times New Roman"/>
                <w:szCs w:val="24"/>
              </w:rPr>
              <w:t>5</w:t>
            </w:r>
            <w:r w:rsidR="00E8678C">
              <w:rPr>
                <w:rFonts w:cs="Times New Roman"/>
                <w:szCs w:val="24"/>
              </w:rPr>
              <w:t xml:space="preserve">, </w:t>
            </w:r>
            <w:r w:rsidR="00462B53">
              <w:rPr>
                <w:rFonts w:cs="Times New Roman"/>
                <w:szCs w:val="24"/>
              </w:rPr>
              <w:t>12</w:t>
            </w:r>
            <w:r w:rsidR="00E8678C">
              <w:rPr>
                <w:rFonts w:cs="Times New Roman"/>
                <w:szCs w:val="24"/>
              </w:rPr>
              <w:t>)</w:t>
            </w:r>
            <w:r>
              <w:rPr>
                <w:rFonts w:cs="Times New Roman"/>
                <w:szCs w:val="24"/>
              </w:rPr>
              <w:t xml:space="preserve">         </w:t>
            </w:r>
          </w:p>
        </w:tc>
        <w:tc>
          <w:tcPr>
            <w:tcW w:w="5359" w:type="dxa"/>
            <w:tcBorders>
              <w:top w:val="nil"/>
              <w:right w:val="nil"/>
            </w:tcBorders>
          </w:tcPr>
          <w:p w:rsidR="002901DC" w:rsidRPr="00843426" w:rsidRDefault="002901DC" w:rsidP="00DB51D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84342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E8678C">
              <w:rPr>
                <w:rFonts w:cs="Times New Roman"/>
                <w:szCs w:val="24"/>
              </w:rPr>
              <w:t>Find the slope between  (-</w:t>
            </w:r>
            <w:r w:rsidR="00BB2FDD">
              <w:rPr>
                <w:rFonts w:cs="Times New Roman"/>
                <w:szCs w:val="24"/>
              </w:rPr>
              <w:t>2</w:t>
            </w:r>
            <w:r w:rsidR="00E8678C">
              <w:rPr>
                <w:rFonts w:cs="Times New Roman"/>
                <w:szCs w:val="24"/>
              </w:rPr>
              <w:t>, -5) and (</w:t>
            </w:r>
            <w:r w:rsidR="00BB2FDD">
              <w:rPr>
                <w:rFonts w:cs="Times New Roman"/>
                <w:szCs w:val="24"/>
              </w:rPr>
              <w:t>4</w:t>
            </w:r>
            <w:r w:rsidR="00E8678C">
              <w:rPr>
                <w:rFonts w:cs="Times New Roman"/>
                <w:szCs w:val="24"/>
              </w:rPr>
              <w:t>, -</w:t>
            </w:r>
            <w:r w:rsidR="00462B53">
              <w:rPr>
                <w:rFonts w:cs="Times New Roman"/>
                <w:szCs w:val="24"/>
              </w:rPr>
              <w:t>1</w:t>
            </w:r>
            <w:r w:rsidR="00E8678C">
              <w:rPr>
                <w:rFonts w:cs="Times New Roman"/>
                <w:szCs w:val="24"/>
              </w:rPr>
              <w:t xml:space="preserve">) </w:t>
            </w:r>
          </w:p>
          <w:p w:rsidR="002901DC" w:rsidRDefault="002901DC" w:rsidP="00DB51D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C2FDE" w:rsidRDefault="003C2FDE" w:rsidP="00DB51D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C2FDE" w:rsidRDefault="003C2FDE" w:rsidP="00DB51D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C2FDE" w:rsidRDefault="003C2FDE" w:rsidP="00DB51D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C2FDE" w:rsidRDefault="003C2FDE" w:rsidP="00DB51D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C2FDE" w:rsidRPr="00843426" w:rsidRDefault="003C2FDE" w:rsidP="00DB51D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901DC" w:rsidRPr="00843426" w:rsidTr="00610659">
        <w:trPr>
          <w:trHeight w:val="4841"/>
        </w:trPr>
        <w:tc>
          <w:tcPr>
            <w:tcW w:w="5359" w:type="dxa"/>
            <w:tcBorders>
              <w:left w:val="nil"/>
            </w:tcBorders>
          </w:tcPr>
          <w:p w:rsidR="002901DC" w:rsidRDefault="002901DC" w:rsidP="00DB51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678C" w:rsidRPr="00E8678C" w:rsidRDefault="00E8678C" w:rsidP="00FD3A67">
            <w:pPr>
              <w:pStyle w:val="ListParagraph"/>
              <w:numPr>
                <w:ilvl w:val="0"/>
                <w:numId w:val="3"/>
              </w:numPr>
              <w:ind w:right="-144"/>
            </w:pPr>
            <w:r w:rsidRPr="00E8678C">
              <w:t xml:space="preserve">For </w:t>
            </w:r>
            <w:proofErr w:type="gramStart"/>
            <w:r w:rsidRPr="00E8678C">
              <w:t>A(</w:t>
            </w:r>
            <w:proofErr w:type="gramEnd"/>
            <w:r w:rsidR="00462B53">
              <w:t>1</w:t>
            </w:r>
            <w:r w:rsidRPr="00E8678C">
              <w:t xml:space="preserve">, </w:t>
            </w:r>
            <w:r w:rsidR="00462B53">
              <w:t>7</w:t>
            </w:r>
            <w:r w:rsidRPr="00E8678C">
              <w:t>) and B(</w:t>
            </w:r>
            <w:r w:rsidR="00462B53">
              <w:t>-1</w:t>
            </w:r>
            <w:r w:rsidRPr="00E8678C">
              <w:t xml:space="preserve">, </w:t>
            </w:r>
            <w:r w:rsidR="00462B53">
              <w:t>4</w:t>
            </w:r>
            <w:r w:rsidRPr="00E8678C">
              <w:t xml:space="preserve">), find the slope of the line </w:t>
            </w:r>
            <w:r w:rsidR="005F3C42">
              <w:t xml:space="preserve">that is parallel to </w:t>
            </w:r>
            <w:r w:rsidRPr="00F82A74">
              <w:rPr>
                <w:rFonts w:ascii="Times New Roman" w:eastAsiaTheme="minorHAnsi" w:hAnsi="Times New Roman"/>
                <w:position w:val="-6"/>
                <w:sz w:val="24"/>
              </w:rPr>
              <w:object w:dxaOrig="360" w:dyaOrig="460">
                <v:shape id="_x0000_i1025" type="#_x0000_t75" style="width:18pt;height:24pt" o:ole="">
                  <v:imagedata r:id="rId13" o:title=""/>
                </v:shape>
                <o:OLEObject Type="Embed" ProgID="Equation.DSMT4" ShapeID="_x0000_i1025" DrawAspect="Content" ObjectID="_1541855250" r:id="rId14"/>
              </w:object>
            </w:r>
            <w:r w:rsidRPr="00E8678C">
              <w:t>.</w:t>
            </w:r>
            <w:r w:rsidR="00B97FAF">
              <w:t xml:space="preserve">                       </w:t>
            </w:r>
          </w:p>
          <w:p w:rsidR="00E8678C" w:rsidRDefault="00E8678C" w:rsidP="00E8678C">
            <w:pPr>
              <w:ind w:right="-144"/>
            </w:pPr>
          </w:p>
          <w:p w:rsidR="00E8678C" w:rsidRDefault="00E8678C" w:rsidP="00E8678C">
            <w:pPr>
              <w:tabs>
                <w:tab w:val="left" w:pos="2700"/>
                <w:tab w:val="left" w:pos="4680"/>
                <w:tab w:val="left" w:pos="6840"/>
                <w:tab w:val="left" w:pos="9000"/>
              </w:tabs>
              <w:ind w:right="-144"/>
            </w:pPr>
          </w:p>
          <w:p w:rsidR="00E8678C" w:rsidRDefault="00E8678C" w:rsidP="00E8678C">
            <w:pPr>
              <w:tabs>
                <w:tab w:val="left" w:pos="2700"/>
                <w:tab w:val="left" w:pos="4680"/>
                <w:tab w:val="left" w:pos="6840"/>
                <w:tab w:val="left" w:pos="9000"/>
              </w:tabs>
              <w:ind w:right="-144"/>
            </w:pPr>
          </w:p>
          <w:p w:rsidR="00E8678C" w:rsidRDefault="00E8678C" w:rsidP="00E8678C">
            <w:pPr>
              <w:tabs>
                <w:tab w:val="left" w:pos="2700"/>
                <w:tab w:val="left" w:pos="4680"/>
                <w:tab w:val="left" w:pos="6840"/>
                <w:tab w:val="left" w:pos="9000"/>
              </w:tabs>
              <w:ind w:right="-144"/>
            </w:pPr>
          </w:p>
          <w:p w:rsidR="00DD6180" w:rsidRDefault="00DD6180" w:rsidP="00E8678C">
            <w:pPr>
              <w:tabs>
                <w:tab w:val="left" w:pos="2700"/>
                <w:tab w:val="left" w:pos="4680"/>
                <w:tab w:val="left" w:pos="6840"/>
                <w:tab w:val="left" w:pos="9000"/>
              </w:tabs>
              <w:ind w:right="-144"/>
            </w:pPr>
          </w:p>
          <w:p w:rsidR="00DD6180" w:rsidRDefault="00DD6180" w:rsidP="00E8678C">
            <w:pPr>
              <w:tabs>
                <w:tab w:val="left" w:pos="2700"/>
                <w:tab w:val="left" w:pos="4680"/>
                <w:tab w:val="left" w:pos="6840"/>
                <w:tab w:val="left" w:pos="9000"/>
              </w:tabs>
              <w:ind w:right="-144"/>
            </w:pPr>
          </w:p>
          <w:p w:rsidR="00DD6180" w:rsidRDefault="00DD6180" w:rsidP="00E8678C">
            <w:pPr>
              <w:tabs>
                <w:tab w:val="left" w:pos="2700"/>
                <w:tab w:val="left" w:pos="4680"/>
                <w:tab w:val="left" w:pos="6840"/>
                <w:tab w:val="left" w:pos="9000"/>
              </w:tabs>
              <w:ind w:right="-144"/>
            </w:pPr>
          </w:p>
          <w:p w:rsidR="00E8678C" w:rsidRDefault="00E8678C" w:rsidP="00E8678C">
            <w:pPr>
              <w:tabs>
                <w:tab w:val="left" w:pos="2700"/>
                <w:tab w:val="left" w:pos="4680"/>
                <w:tab w:val="left" w:pos="6840"/>
                <w:tab w:val="left" w:pos="9000"/>
              </w:tabs>
              <w:ind w:right="-144"/>
            </w:pPr>
          </w:p>
          <w:p w:rsidR="00E8678C" w:rsidRDefault="00E8678C" w:rsidP="00E8678C">
            <w:pPr>
              <w:tabs>
                <w:tab w:val="left" w:pos="2700"/>
                <w:tab w:val="left" w:pos="4680"/>
                <w:tab w:val="left" w:pos="6840"/>
                <w:tab w:val="left" w:pos="9000"/>
              </w:tabs>
              <w:ind w:right="-144"/>
            </w:pPr>
          </w:p>
          <w:p w:rsidR="00E8678C" w:rsidRDefault="00E8678C" w:rsidP="00E8678C">
            <w:pPr>
              <w:tabs>
                <w:tab w:val="left" w:pos="2700"/>
                <w:tab w:val="left" w:pos="4680"/>
                <w:tab w:val="left" w:pos="6840"/>
                <w:tab w:val="left" w:pos="9000"/>
              </w:tabs>
              <w:ind w:right="-144"/>
            </w:pPr>
          </w:p>
          <w:p w:rsidR="00E8678C" w:rsidRDefault="00E8678C" w:rsidP="00E8678C">
            <w:pPr>
              <w:tabs>
                <w:tab w:val="left" w:pos="2700"/>
                <w:tab w:val="left" w:pos="4680"/>
                <w:tab w:val="left" w:pos="6840"/>
                <w:tab w:val="left" w:pos="9000"/>
              </w:tabs>
              <w:ind w:right="-144"/>
            </w:pPr>
            <w:r>
              <w:t xml:space="preserve">A.   </w:t>
            </w:r>
            <w:r w:rsidRPr="00F82A74">
              <w:rPr>
                <w:rFonts w:ascii="Times New Roman" w:eastAsiaTheme="minorHAnsi" w:hAnsi="Times New Roman"/>
                <w:position w:val="-22"/>
                <w:sz w:val="24"/>
              </w:rPr>
              <w:object w:dxaOrig="220" w:dyaOrig="580">
                <v:shape id="_x0000_i1026" type="#_x0000_t75" style="width:12pt;height:30pt" o:ole="">
                  <v:imagedata r:id="rId15" o:title=""/>
                </v:shape>
                <o:OLEObject Type="Embed" ProgID="Equation.DSMT4" ShapeID="_x0000_i1026" DrawAspect="Content" ObjectID="_1541855251" r:id="rId16"/>
              </w:object>
            </w:r>
            <w:r>
              <w:t xml:space="preserve">                  </w:t>
            </w:r>
            <w:r w:rsidR="00DD6180">
              <w:t xml:space="preserve">          </w:t>
            </w:r>
            <w:r>
              <w:t xml:space="preserve">B.   -3             </w:t>
            </w:r>
            <w:r w:rsidR="00DD6180">
              <w:t xml:space="preserve">              </w:t>
            </w:r>
            <w:r>
              <w:t xml:space="preserve">   C.   </w:t>
            </w:r>
            <w:r w:rsidRPr="00244B68">
              <w:rPr>
                <w:rFonts w:ascii="Times New Roman" w:eastAsiaTheme="minorHAnsi" w:hAnsi="Times New Roman"/>
                <w:position w:val="-22"/>
                <w:sz w:val="24"/>
              </w:rPr>
              <w:object w:dxaOrig="240" w:dyaOrig="580">
                <v:shape id="_x0000_i1027" type="#_x0000_t75" style="width:12pt;height:30pt" o:ole="">
                  <v:imagedata r:id="rId17" o:title=""/>
                </v:shape>
                <o:OLEObject Type="Embed" ProgID="Equation.DSMT4" ShapeID="_x0000_i1027" DrawAspect="Content" ObjectID="_1541855252" r:id="rId18"/>
              </w:object>
            </w:r>
            <w:r>
              <w:t xml:space="preserve">        </w:t>
            </w:r>
          </w:p>
          <w:p w:rsidR="00E8678C" w:rsidRPr="00614B27" w:rsidRDefault="00DD6180" w:rsidP="00E8678C">
            <w:pPr>
              <w:tabs>
                <w:tab w:val="left" w:pos="2700"/>
                <w:tab w:val="left" w:pos="4680"/>
                <w:tab w:val="left" w:pos="6840"/>
                <w:tab w:val="left" w:pos="9000"/>
              </w:tabs>
              <w:ind w:right="-144"/>
            </w:pPr>
            <w:r>
              <w:t xml:space="preserve">           </w:t>
            </w:r>
            <w:r w:rsidR="00E8678C">
              <w:t xml:space="preserve">D.   </w:t>
            </w:r>
            <w:r w:rsidR="00E8678C" w:rsidRPr="00244B68">
              <w:rPr>
                <w:rFonts w:ascii="Times New Roman" w:eastAsiaTheme="minorHAnsi" w:hAnsi="Times New Roman"/>
                <w:position w:val="-22"/>
                <w:sz w:val="24"/>
              </w:rPr>
              <w:object w:dxaOrig="380" w:dyaOrig="580">
                <v:shape id="_x0000_i1028" type="#_x0000_t75" style="width:18pt;height:30pt" o:ole="">
                  <v:imagedata r:id="rId19" o:title=""/>
                </v:shape>
                <o:OLEObject Type="Embed" ProgID="Equation.DSMT4" ShapeID="_x0000_i1028" DrawAspect="Content" ObjectID="_1541855253" r:id="rId20"/>
              </w:object>
            </w:r>
            <w:r w:rsidR="00E8678C">
              <w:t xml:space="preserve">                  </w:t>
            </w:r>
            <w:r>
              <w:t xml:space="preserve">             </w:t>
            </w:r>
            <w:r w:rsidR="00E8678C">
              <w:t xml:space="preserve"> E.   None of these</w:t>
            </w:r>
          </w:p>
          <w:p w:rsidR="00F25F17" w:rsidRPr="00843426" w:rsidRDefault="00F25F17" w:rsidP="00F25F17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59" w:type="dxa"/>
            <w:tcBorders>
              <w:right w:val="nil"/>
            </w:tcBorders>
          </w:tcPr>
          <w:p w:rsidR="002901DC" w:rsidRDefault="002901DC" w:rsidP="00DB51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B2FDD" w:rsidRPr="00E8678C" w:rsidRDefault="00BB2FDD" w:rsidP="00FD3A67">
            <w:pPr>
              <w:pStyle w:val="ListParagraph"/>
              <w:numPr>
                <w:ilvl w:val="0"/>
                <w:numId w:val="3"/>
              </w:numPr>
              <w:ind w:right="-144"/>
            </w:pPr>
            <w:r w:rsidRPr="00E8678C">
              <w:t>For (-</w:t>
            </w:r>
            <w:r w:rsidR="00462B53">
              <w:t>6</w:t>
            </w:r>
            <w:r w:rsidRPr="00E8678C">
              <w:t xml:space="preserve">, </w:t>
            </w:r>
            <w:r w:rsidR="00462B53">
              <w:t>5</w:t>
            </w:r>
            <w:r w:rsidRPr="00E8678C">
              <w:t>) and (</w:t>
            </w:r>
            <w:r w:rsidR="00462B53">
              <w:t>3</w:t>
            </w:r>
            <w:r w:rsidRPr="00E8678C">
              <w:t xml:space="preserve">, </w:t>
            </w:r>
            <w:r w:rsidR="00462B53">
              <w:t>-13</w:t>
            </w:r>
            <w:r w:rsidRPr="00E8678C">
              <w:t xml:space="preserve">), find the slope of the line </w:t>
            </w:r>
            <w:r>
              <w:t xml:space="preserve">that is parallel </w:t>
            </w:r>
            <w:proofErr w:type="gramStart"/>
            <w:r>
              <w:t xml:space="preserve">to </w:t>
            </w:r>
            <w:proofErr w:type="gramEnd"/>
            <w:r w:rsidRPr="00F82A74">
              <w:rPr>
                <w:rFonts w:ascii="Times New Roman" w:eastAsiaTheme="minorHAnsi" w:hAnsi="Times New Roman"/>
                <w:position w:val="-6"/>
                <w:sz w:val="24"/>
              </w:rPr>
              <w:object w:dxaOrig="360" w:dyaOrig="460">
                <v:shape id="_x0000_i1029" type="#_x0000_t75" style="width:18pt;height:24pt" o:ole="">
                  <v:imagedata r:id="rId13" o:title=""/>
                </v:shape>
                <o:OLEObject Type="Embed" ProgID="Equation.DSMT4" ShapeID="_x0000_i1029" DrawAspect="Content" ObjectID="_1541855254" r:id="rId21"/>
              </w:object>
            </w:r>
            <w:r w:rsidRPr="00E8678C">
              <w:t>.</w:t>
            </w:r>
            <w:r>
              <w:t xml:space="preserve">                       </w:t>
            </w:r>
          </w:p>
          <w:p w:rsidR="002901DC" w:rsidRPr="003C2FDE" w:rsidRDefault="00BB2FDD" w:rsidP="00D26153">
            <w:pPr>
              <w:pStyle w:val="ListParagraph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6180">
              <w:rPr>
                <w:rFonts w:cs="Times New Roman"/>
                <w:szCs w:val="24"/>
              </w:rPr>
              <w:t xml:space="preserve"> </w:t>
            </w:r>
          </w:p>
        </w:tc>
      </w:tr>
    </w:tbl>
    <w:p w:rsidR="007B7BFF" w:rsidRDefault="00951159" w:rsidP="007B7BFF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  <w:u w:val="single"/>
        </w:rPr>
        <w:lastRenderedPageBreak/>
        <w:t>3</w:t>
      </w:r>
      <w:r w:rsidRPr="00951159">
        <w:rPr>
          <w:rFonts w:cs="Times New Roman"/>
          <w:b/>
          <w:szCs w:val="24"/>
          <w:u w:val="single"/>
          <w:vertAlign w:val="superscript"/>
        </w:rPr>
        <w:t>rd</w:t>
      </w:r>
      <w:r>
        <w:rPr>
          <w:rFonts w:cs="Times New Roman"/>
          <w:b/>
          <w:szCs w:val="24"/>
          <w:u w:val="single"/>
        </w:rPr>
        <w:t xml:space="preserve"> </w:t>
      </w:r>
      <w:r w:rsidR="007177E5" w:rsidRPr="00B0446C">
        <w:rPr>
          <w:rFonts w:cs="Times New Roman"/>
          <w:b/>
          <w:szCs w:val="24"/>
          <w:u w:val="single"/>
        </w:rPr>
        <w:t>Target</w:t>
      </w:r>
      <w:r w:rsidR="007177E5" w:rsidRPr="00B0446C">
        <w:rPr>
          <w:rFonts w:cs="Times New Roman"/>
          <w:b/>
          <w:szCs w:val="24"/>
        </w:rPr>
        <w:t xml:space="preserve">: </w:t>
      </w:r>
      <w:r w:rsidR="00DD6180">
        <w:rPr>
          <w:rFonts w:cs="Times New Roman"/>
          <w:b/>
          <w:szCs w:val="24"/>
        </w:rPr>
        <w:t>Domain/Range</w:t>
      </w:r>
      <w:r w:rsidR="00DD6180">
        <w:rPr>
          <w:rFonts w:cs="Times New Roman"/>
          <w:b/>
          <w:szCs w:val="24"/>
        </w:rPr>
        <w:tab/>
      </w:r>
      <w:r w:rsidR="00DD6180">
        <w:rPr>
          <w:rFonts w:cs="Times New Roman"/>
          <w:b/>
          <w:szCs w:val="24"/>
        </w:rPr>
        <w:tab/>
      </w:r>
      <w:r w:rsidR="00DD6180">
        <w:rPr>
          <w:rFonts w:cs="Times New Roman"/>
          <w:b/>
          <w:szCs w:val="24"/>
        </w:rPr>
        <w:tab/>
      </w:r>
      <w:r w:rsidR="00DD6180">
        <w:rPr>
          <w:rFonts w:cs="Times New Roman"/>
          <w:b/>
          <w:szCs w:val="24"/>
        </w:rPr>
        <w:tab/>
      </w:r>
      <w:r w:rsidR="0093057A">
        <w:rPr>
          <w:rFonts w:cs="Times New Roman"/>
          <w:b/>
          <w:szCs w:val="24"/>
        </w:rPr>
        <w:tab/>
      </w:r>
      <w:r w:rsidR="0093057A">
        <w:rPr>
          <w:rFonts w:cs="Times New Roman"/>
          <w:b/>
          <w:szCs w:val="24"/>
        </w:rPr>
        <w:tab/>
      </w:r>
      <w:r w:rsidR="0093057A">
        <w:rPr>
          <w:rFonts w:cs="Times New Roman"/>
          <w:b/>
          <w:szCs w:val="24"/>
        </w:rPr>
        <w:tab/>
        <w:t xml:space="preserve">            </w:t>
      </w:r>
    </w:p>
    <w:p w:rsidR="0060032C" w:rsidRPr="007B7BFF" w:rsidRDefault="0060032C" w:rsidP="007B7BFF">
      <w:pPr>
        <w:rPr>
          <w:rFonts w:cs="Times New Roman"/>
          <w:b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86"/>
        <w:gridCol w:w="5361"/>
      </w:tblGrid>
      <w:tr w:rsidR="00DF3D8E" w:rsidRPr="00843426" w:rsidTr="00B97FAF">
        <w:trPr>
          <w:trHeight w:val="3410"/>
        </w:trPr>
        <w:tc>
          <w:tcPr>
            <w:tcW w:w="5286" w:type="dxa"/>
            <w:tcBorders>
              <w:left w:val="nil"/>
              <w:bottom w:val="single" w:sz="4" w:space="0" w:color="auto"/>
            </w:tcBorders>
          </w:tcPr>
          <w:p w:rsidR="00DD6180" w:rsidRPr="00DD6180" w:rsidRDefault="00DD6180" w:rsidP="00FD3A67">
            <w:pPr>
              <w:pStyle w:val="ListParagraph"/>
              <w:numPr>
                <w:ilvl w:val="0"/>
                <w:numId w:val="4"/>
              </w:numPr>
              <w:ind w:left="360"/>
              <w:rPr>
                <w:rFonts w:ascii="Comic Sans MS" w:hAnsi="Comic Sans MS"/>
              </w:rPr>
            </w:pPr>
            <w:r w:rsidRPr="00DD6180">
              <w:rPr>
                <w:rFonts w:ascii="Comic Sans MS" w:hAnsi="Comic Sans MS"/>
              </w:rPr>
              <w:t>Identify the domain and range. Then,</w:t>
            </w:r>
            <w:r>
              <w:rPr>
                <w:rFonts w:ascii="Comic Sans MS" w:hAnsi="Comic Sans MS"/>
              </w:rPr>
              <w:t xml:space="preserve"> </w:t>
            </w:r>
            <w:r w:rsidR="009D3E26">
              <w:rPr>
                <w:rFonts w:ascii="Comic Sans MS" w:hAnsi="Comic Sans MS"/>
              </w:rPr>
              <w:t>d</w:t>
            </w:r>
            <w:r w:rsidRPr="00DD6180">
              <w:rPr>
                <w:rFonts w:ascii="Comic Sans MS" w:hAnsi="Comic Sans MS"/>
              </w:rPr>
              <w:t xml:space="preserve">etermine </w:t>
            </w:r>
            <w:r w:rsidRPr="00DD6180">
              <w:rPr>
                <w:rFonts w:ascii="Comic Sans MS" w:hAnsi="Comic Sans MS"/>
                <w:u w:val="single"/>
              </w:rPr>
              <w:t>if</w:t>
            </w:r>
            <w:r w:rsidRPr="00DD6180">
              <w:rPr>
                <w:rFonts w:ascii="Comic Sans MS" w:hAnsi="Comic Sans MS"/>
              </w:rPr>
              <w:t xml:space="preserve"> each relation is a </w:t>
            </w:r>
            <w:r w:rsidRPr="00DD6180">
              <w:rPr>
                <w:rFonts w:ascii="Comic Sans MS" w:hAnsi="Comic Sans MS"/>
                <w:u w:val="single"/>
              </w:rPr>
              <w:t>function</w:t>
            </w:r>
            <w:r w:rsidR="009D3E26">
              <w:rPr>
                <w:rFonts w:ascii="Comic Sans MS" w:hAnsi="Comic Sans MS"/>
              </w:rPr>
              <w:t xml:space="preserve">. </w:t>
            </w:r>
            <w:r w:rsidRPr="00DD6180">
              <w:rPr>
                <w:rFonts w:cs="Times New Roman"/>
                <w:szCs w:val="24"/>
              </w:rPr>
              <w:t>(</w:t>
            </w:r>
            <w:r w:rsidRPr="00DD6180">
              <w:rPr>
                <w:rFonts w:cs="Times New Roman"/>
                <w:i/>
                <w:szCs w:val="24"/>
              </w:rPr>
              <w:t>2 pts</w:t>
            </w:r>
            <w:r w:rsidRPr="00DD6180">
              <w:rPr>
                <w:rFonts w:cs="Times New Roman"/>
                <w:szCs w:val="24"/>
              </w:rPr>
              <w:t>)</w:t>
            </w:r>
          </w:p>
          <w:p w:rsidR="00DD6180" w:rsidRPr="001937FE" w:rsidRDefault="00DD6180" w:rsidP="00DD6180">
            <w:pPr>
              <w:ind w:left="360" w:hanging="360"/>
              <w:jc w:val="both"/>
              <w:rPr>
                <w:rFonts w:ascii="Comic Sans MS" w:hAnsi="Comic Sans MS"/>
              </w:rPr>
            </w:pPr>
          </w:p>
          <w:p w:rsidR="00721CB6" w:rsidRPr="00721CB6" w:rsidRDefault="00DD6180" w:rsidP="00115C79">
            <w:pPr>
              <w:tabs>
                <w:tab w:val="left" w:pos="360"/>
              </w:tabs>
              <w:ind w:left="360" w:hanging="360"/>
              <w:jc w:val="both"/>
              <w:rPr>
                <w:rFonts w:cs="Times New Roman"/>
                <w:szCs w:val="24"/>
              </w:rPr>
            </w:pPr>
            <w:r w:rsidRPr="001937FE">
              <w:rPr>
                <w:rFonts w:ascii="Comic Sans MS" w:hAnsi="Comic Sans MS"/>
              </w:rPr>
              <w:t xml:space="preserve">  </w:t>
            </w:r>
            <w:r w:rsidRPr="001937FE">
              <w:rPr>
                <w:rFonts w:ascii="Comic Sans MS" w:hAnsi="Comic Sans MS"/>
              </w:rPr>
              <w:tab/>
              <w:t>a.)</w:t>
            </w:r>
            <w:r w:rsidRPr="001937FE">
              <w:rPr>
                <w:rFonts w:ascii="Comic Sans MS" w:hAnsi="Comic Sans MS"/>
              </w:rPr>
              <w:tab/>
            </w:r>
            <w:r w:rsidR="002C70D6" w:rsidRPr="001937FE">
              <w:rPr>
                <w:rFonts w:ascii="Comic Sans MS" w:hAnsi="Comic Sans MS"/>
              </w:rPr>
              <w:t>{(2, 3),</w:t>
            </w:r>
            <w:r w:rsidR="002C70D6">
              <w:rPr>
                <w:rFonts w:ascii="Comic Sans MS" w:hAnsi="Comic Sans MS"/>
              </w:rPr>
              <w:t xml:space="preserve"> (-1, 4), (6, 3), (0, 8)}</w:t>
            </w:r>
            <w:r w:rsidR="002C70D6">
              <w:rPr>
                <w:rFonts w:ascii="Comic Sans MS" w:hAnsi="Comic Sans MS"/>
              </w:rPr>
              <w:tab/>
            </w:r>
            <w:r>
              <w:rPr>
                <w:rFonts w:ascii="Comic Sans MS" w:hAnsi="Comic Sans MS"/>
              </w:rPr>
              <w:tab/>
            </w:r>
          </w:p>
        </w:tc>
        <w:tc>
          <w:tcPr>
            <w:tcW w:w="5361" w:type="dxa"/>
            <w:tcBorders>
              <w:bottom w:val="single" w:sz="4" w:space="0" w:color="auto"/>
              <w:right w:val="nil"/>
            </w:tcBorders>
          </w:tcPr>
          <w:p w:rsidR="00DF3D8E" w:rsidRDefault="00DF3D8E" w:rsidP="00DB51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3E26" w:rsidRPr="00DD6180" w:rsidRDefault="009D3E26" w:rsidP="00FD3A67">
            <w:pPr>
              <w:pStyle w:val="ListParagraph"/>
              <w:numPr>
                <w:ilvl w:val="0"/>
                <w:numId w:val="4"/>
              </w:numPr>
              <w:ind w:left="360"/>
              <w:rPr>
                <w:rFonts w:ascii="Comic Sans MS" w:hAnsi="Comic Sans MS"/>
              </w:rPr>
            </w:pPr>
            <w:r w:rsidRPr="00DD6180">
              <w:rPr>
                <w:rFonts w:ascii="Comic Sans MS" w:hAnsi="Comic Sans MS"/>
              </w:rPr>
              <w:t>Identify the domain and range. Then,</w:t>
            </w:r>
            <w:r>
              <w:rPr>
                <w:rFonts w:ascii="Comic Sans MS" w:hAnsi="Comic Sans MS"/>
              </w:rPr>
              <w:t xml:space="preserve"> d</w:t>
            </w:r>
            <w:r w:rsidRPr="00DD6180">
              <w:rPr>
                <w:rFonts w:ascii="Comic Sans MS" w:hAnsi="Comic Sans MS"/>
              </w:rPr>
              <w:t xml:space="preserve">etermine </w:t>
            </w:r>
            <w:r w:rsidRPr="00DD6180">
              <w:rPr>
                <w:rFonts w:ascii="Comic Sans MS" w:hAnsi="Comic Sans MS"/>
                <w:u w:val="single"/>
              </w:rPr>
              <w:t>if</w:t>
            </w:r>
            <w:r w:rsidRPr="00DD6180">
              <w:rPr>
                <w:rFonts w:ascii="Comic Sans MS" w:hAnsi="Comic Sans MS"/>
              </w:rPr>
              <w:t xml:space="preserve"> each relation is a </w:t>
            </w:r>
            <w:r w:rsidRPr="00DD6180">
              <w:rPr>
                <w:rFonts w:ascii="Comic Sans MS" w:hAnsi="Comic Sans MS"/>
                <w:u w:val="single"/>
              </w:rPr>
              <w:t>function</w:t>
            </w:r>
            <w:r>
              <w:rPr>
                <w:rFonts w:ascii="Comic Sans MS" w:hAnsi="Comic Sans MS"/>
              </w:rPr>
              <w:t xml:space="preserve">. </w:t>
            </w:r>
            <w:r w:rsidRPr="00DD6180">
              <w:rPr>
                <w:rFonts w:cs="Times New Roman"/>
                <w:szCs w:val="24"/>
              </w:rPr>
              <w:t>(</w:t>
            </w:r>
            <w:r w:rsidRPr="00DD6180">
              <w:rPr>
                <w:rFonts w:cs="Times New Roman"/>
                <w:i/>
                <w:szCs w:val="24"/>
              </w:rPr>
              <w:t>2 pts</w:t>
            </w:r>
            <w:r w:rsidRPr="00DD6180">
              <w:rPr>
                <w:rFonts w:cs="Times New Roman"/>
                <w:szCs w:val="24"/>
              </w:rPr>
              <w:t>)</w:t>
            </w:r>
          </w:p>
          <w:p w:rsidR="002A4ED1" w:rsidRDefault="002C70D6" w:rsidP="00DB51D8">
            <w:pPr>
              <w:spacing w:line="360" w:lineRule="auto"/>
              <w:rPr>
                <w:rFonts w:cs="Times New Roman"/>
                <w:szCs w:val="24"/>
              </w:rPr>
            </w:pPr>
            <w:r w:rsidRPr="001937FE">
              <w:rPr>
                <w:rFonts w:ascii="Comic Sans MS" w:hAnsi="Comic Sans MS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07744" behindDoc="0" locked="0" layoutInCell="1" allowOverlap="1" wp14:anchorId="77F6FB63" wp14:editId="5916F714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236855</wp:posOffset>
                      </wp:positionV>
                      <wp:extent cx="1471295" cy="1266825"/>
                      <wp:effectExtent l="0" t="0" r="14605" b="28575"/>
                      <wp:wrapNone/>
                      <wp:docPr id="13" name="Group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71295" cy="1266825"/>
                                <a:chOff x="1883" y="7875"/>
                                <a:chExt cx="2317" cy="1995"/>
                              </a:xfrm>
                            </wpg:grpSpPr>
                            <wps:wsp>
                              <wps:cNvPr id="14" name="Oval 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65" y="7875"/>
                                  <a:ext cx="660" cy="198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83" y="7970"/>
                                  <a:ext cx="645" cy="1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70D6" w:rsidRPr="001937FE" w:rsidRDefault="002C70D6" w:rsidP="002C70D6">
                                    <w:pPr>
                                      <w:spacing w:line="480" w:lineRule="auto"/>
                                      <w:jc w:val="center"/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</w:pPr>
                                    <w:r w:rsidRPr="001937FE"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  <w:t>-4</w:t>
                                    </w:r>
                                  </w:p>
                                  <w:p w:rsidR="002C70D6" w:rsidRPr="001937FE" w:rsidRDefault="002C70D6" w:rsidP="002C70D6">
                                    <w:pPr>
                                      <w:spacing w:line="480" w:lineRule="auto"/>
                                      <w:jc w:val="center"/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</w:pPr>
                                    <w:r w:rsidRPr="001937FE"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  <w:t>1</w:t>
                                    </w:r>
                                  </w:p>
                                  <w:p w:rsidR="002C70D6" w:rsidRPr="001937FE" w:rsidRDefault="002C70D6" w:rsidP="002C70D6">
                                    <w:pPr>
                                      <w:spacing w:line="480" w:lineRule="auto"/>
                                      <w:jc w:val="center"/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</w:pPr>
                                    <w:r w:rsidRPr="001937FE"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Oval 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40" y="7890"/>
                                  <a:ext cx="660" cy="198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40" y="7950"/>
                                  <a:ext cx="645" cy="1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70D6" w:rsidRPr="001937FE" w:rsidRDefault="002C70D6" w:rsidP="002C70D6">
                                    <w:pPr>
                                      <w:spacing w:line="360" w:lineRule="auto"/>
                                      <w:jc w:val="center"/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</w:pPr>
                                    <w:r w:rsidRPr="001937FE"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  <w:t>-1</w:t>
                                    </w:r>
                                  </w:p>
                                  <w:p w:rsidR="002C70D6" w:rsidRPr="001937FE" w:rsidRDefault="002C70D6" w:rsidP="002C70D6">
                                    <w:pPr>
                                      <w:spacing w:line="360" w:lineRule="auto"/>
                                      <w:jc w:val="center"/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</w:pPr>
                                    <w:r w:rsidRPr="001937FE"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  <w:t>0</w:t>
                                    </w:r>
                                  </w:p>
                                  <w:p w:rsidR="002C70D6" w:rsidRPr="001937FE" w:rsidRDefault="002C70D6" w:rsidP="002C70D6">
                                    <w:pPr>
                                      <w:spacing w:line="360" w:lineRule="auto"/>
                                      <w:jc w:val="center"/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</w:pPr>
                                    <w:r w:rsidRPr="001937FE"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  <w:t>1</w:t>
                                    </w:r>
                                  </w:p>
                                  <w:p w:rsidR="002C70D6" w:rsidRPr="001937FE" w:rsidRDefault="002C70D6" w:rsidP="002C70D6">
                                    <w:pPr>
                                      <w:spacing w:line="360" w:lineRule="auto"/>
                                      <w:jc w:val="center"/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</w:pPr>
                                    <w:r w:rsidRPr="001937FE">
                                      <w:rPr>
                                        <w:rFonts w:ascii="Comic Sans MS" w:hAnsi="Comic Sans MS"/>
                                        <w:sz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Lin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00" y="8250"/>
                                  <a:ext cx="1350" cy="8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355" y="8160"/>
                                  <a:ext cx="1395" cy="6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55" y="8835"/>
                                  <a:ext cx="1380" cy="7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5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385" y="8655"/>
                                  <a:ext cx="1350" cy="7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7F6FB63" id="Group 13" o:spid="_x0000_s1027" style="position:absolute;margin-left:17.85pt;margin-top:18.65pt;width:115.85pt;height:99.75pt;z-index:251807744" coordorigin="1883,7875" coordsize="2317,1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">
                      <v:oval id="Oval 51" o:spid="_x0000_s1028" style="position:absolute;left:1965;top:7875;width:66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pjEMIA&#10;AADbAAAADwAAAGRycy9kb3ducmV2LnhtbERP3WrCMBS+F/YO4Qy8kTVVREZnKmMw8GIw5/oAx+aY&#10;VpuTLsls9/ZGGHh3Pr7fs96MthMX8qF1rGCe5SCIa6dbNgqq7/enZxAhImvsHJOCPwqwKR8mayy0&#10;G/iLLvtoRArhUKCCJsa+kDLUDVkMmeuJE3d03mJM0BupPQ4p3HZykecrabHl1NBgT28N1ef9r1Vw&#10;OFRulD/+czczZ4/L09Cbj51S08fx9QVEpDHexf/urU7zl3D7JR0gy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mmMQwgAAANsAAAAPAAAAAAAAAAAAAAAAAJgCAABkcnMvZG93&#10;bnJldi54bWxQSwUGAAAAAAQABAD1AAAAhwMAAAAA&#10;" filled="f"/>
                      <v:shape id="Text Box 52" o:spid="_x0000_s1029" type="#_x0000_t202" style="position:absolute;left:1883;top:7970;width:645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2C70D6" w:rsidRPr="001937FE" w:rsidRDefault="002C70D6" w:rsidP="002C70D6">
                              <w:pPr>
                                <w:spacing w:line="480" w:lineRule="auto"/>
                                <w:jc w:val="center"/>
                                <w:rPr>
                                  <w:rFonts w:ascii="Comic Sans MS" w:hAnsi="Comic Sans MS"/>
                                  <w:sz w:val="22"/>
                                </w:rPr>
                              </w:pPr>
                              <w:r w:rsidRPr="001937FE">
                                <w:rPr>
                                  <w:rFonts w:ascii="Comic Sans MS" w:hAnsi="Comic Sans MS"/>
                                  <w:sz w:val="22"/>
                                </w:rPr>
                                <w:t>-4</w:t>
                              </w:r>
                            </w:p>
                            <w:p w:rsidR="002C70D6" w:rsidRPr="001937FE" w:rsidRDefault="002C70D6" w:rsidP="002C70D6">
                              <w:pPr>
                                <w:spacing w:line="480" w:lineRule="auto"/>
                                <w:jc w:val="center"/>
                                <w:rPr>
                                  <w:rFonts w:ascii="Comic Sans MS" w:hAnsi="Comic Sans MS"/>
                                  <w:sz w:val="22"/>
                                </w:rPr>
                              </w:pPr>
                              <w:r w:rsidRPr="001937FE">
                                <w:rPr>
                                  <w:rFonts w:ascii="Comic Sans MS" w:hAnsi="Comic Sans MS"/>
                                  <w:sz w:val="22"/>
                                </w:rPr>
                                <w:t>1</w:t>
                              </w:r>
                            </w:p>
                            <w:p w:rsidR="002C70D6" w:rsidRPr="001937FE" w:rsidRDefault="002C70D6" w:rsidP="002C70D6">
                              <w:pPr>
                                <w:spacing w:line="480" w:lineRule="auto"/>
                                <w:jc w:val="center"/>
                                <w:rPr>
                                  <w:rFonts w:ascii="Comic Sans MS" w:hAnsi="Comic Sans MS"/>
                                  <w:sz w:val="22"/>
                                </w:rPr>
                              </w:pPr>
                              <w:r w:rsidRPr="001937FE">
                                <w:rPr>
                                  <w:rFonts w:ascii="Comic Sans MS" w:hAnsi="Comic Sans MS"/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oval id="Oval 53" o:spid="_x0000_s1030" style="position:absolute;left:3540;top:7890;width:66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RY/MIA&#10;AADbAAAADwAAAGRycy9kb3ducmV2LnhtbERP3WrCMBS+F/YO4Qy8kTVVREZnKmMgeDGYc32AY3NM&#10;q81JTTLbvb0ZDHZ3Pr7fs96MthM38qF1rGCe5SCIa6dbNgqqr+3TM4gQkTV2jknBDwXYlA+TNRba&#10;DfxJt0M0IoVwKFBBE2NfSBnqhiyGzPXEiTs5bzEm6I3UHocUbju5yPOVtNhyamiwp7eG6svh2yo4&#10;His3yqv/2M/MxePyPPTmfa/U9HF8fQERaYz/4j/3Tqf5K/j9JR0gy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BFj8wgAAANsAAAAPAAAAAAAAAAAAAAAAAJgCAABkcnMvZG93&#10;bnJldi54bWxQSwUGAAAAAAQABAD1AAAAhwMAAAAA&#10;" filled="f"/>
                      <v:shape id="Text Box 54" o:spid="_x0000_s1031" type="#_x0000_t202" style="position:absolute;left:3540;top:7950;width:645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2C70D6" w:rsidRPr="001937FE" w:rsidRDefault="002C70D6" w:rsidP="002C70D6">
                              <w:pPr>
                                <w:spacing w:line="360" w:lineRule="auto"/>
                                <w:jc w:val="center"/>
                                <w:rPr>
                                  <w:rFonts w:ascii="Comic Sans MS" w:hAnsi="Comic Sans MS"/>
                                  <w:sz w:val="22"/>
                                </w:rPr>
                              </w:pPr>
                              <w:r w:rsidRPr="001937FE">
                                <w:rPr>
                                  <w:rFonts w:ascii="Comic Sans MS" w:hAnsi="Comic Sans MS"/>
                                  <w:sz w:val="22"/>
                                </w:rPr>
                                <w:t>-1</w:t>
                              </w:r>
                            </w:p>
                            <w:p w:rsidR="002C70D6" w:rsidRPr="001937FE" w:rsidRDefault="002C70D6" w:rsidP="002C70D6">
                              <w:pPr>
                                <w:spacing w:line="360" w:lineRule="auto"/>
                                <w:jc w:val="center"/>
                                <w:rPr>
                                  <w:rFonts w:ascii="Comic Sans MS" w:hAnsi="Comic Sans MS"/>
                                  <w:sz w:val="22"/>
                                </w:rPr>
                              </w:pPr>
                              <w:r w:rsidRPr="001937FE">
                                <w:rPr>
                                  <w:rFonts w:ascii="Comic Sans MS" w:hAnsi="Comic Sans MS"/>
                                  <w:sz w:val="22"/>
                                </w:rPr>
                                <w:t>0</w:t>
                              </w:r>
                            </w:p>
                            <w:p w:rsidR="002C70D6" w:rsidRPr="001937FE" w:rsidRDefault="002C70D6" w:rsidP="002C70D6">
                              <w:pPr>
                                <w:spacing w:line="360" w:lineRule="auto"/>
                                <w:jc w:val="center"/>
                                <w:rPr>
                                  <w:rFonts w:ascii="Comic Sans MS" w:hAnsi="Comic Sans MS"/>
                                  <w:sz w:val="22"/>
                                </w:rPr>
                              </w:pPr>
                              <w:r w:rsidRPr="001937FE">
                                <w:rPr>
                                  <w:rFonts w:ascii="Comic Sans MS" w:hAnsi="Comic Sans MS"/>
                                  <w:sz w:val="22"/>
                                </w:rPr>
                                <w:t>1</w:t>
                              </w:r>
                            </w:p>
                            <w:p w:rsidR="002C70D6" w:rsidRPr="001937FE" w:rsidRDefault="002C70D6" w:rsidP="002C70D6">
                              <w:pPr>
                                <w:spacing w:line="360" w:lineRule="auto"/>
                                <w:jc w:val="center"/>
                                <w:rPr>
                                  <w:rFonts w:ascii="Comic Sans MS" w:hAnsi="Comic Sans MS"/>
                                  <w:sz w:val="22"/>
                                </w:rPr>
                              </w:pPr>
                              <w:r w:rsidRPr="001937FE">
                                <w:rPr>
                                  <w:rFonts w:ascii="Comic Sans MS" w:hAnsi="Comic Sans MS"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line id="Line 55" o:spid="_x0000_s1032" style="position:absolute;visibility:visible;mso-wrap-style:square" from="2400,8250" to="3750,9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8EOs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6z8Ig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8EOsUAAADbAAAADwAAAAAAAAAA&#10;AAAAAAChAgAAZHJzL2Rvd25yZXYueG1sUEsFBgAAAAAEAAQA+QAAAJMDAAAAAA==&#10;">
                        <v:stroke endarrow="block"/>
                      </v:line>
                      <v:line id="Line 56" o:spid="_x0000_s1033" style="position:absolute;flip:y;visibility:visible;mso-wrap-style:square" from="2355,8160" to="3750,8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Uh78QAAADbAAAADwAAAGRycy9kb3ducmV2LnhtbESPQWvCQBCF70L/wzIFL0E3KkiNbkJr&#10;KxSkh1oPHofsmASzsyE71fTfdwsFbzO89715sykG16or9aHxbGA2TUERl942XBk4fu0mT6CCIFts&#10;PZOBHwpQ5A+jDWbW3/iTrgepVAzhkKGBWqTLtA5lTQ7D1HfEUTv73qHEta+07fEWw12r52m61A4b&#10;jhdq7GhbU3k5fLtYY/fBr4tF8uJ0kqzo7ST7VIsx48fheQ1KaJC7+Z9+t5Fbwd8vcQCd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JSHvxAAAANsAAAAPAAAAAAAAAAAA&#10;AAAAAKECAABkcnMvZG93bnJldi54bWxQSwUGAAAAAAQABAD5AAAAkgMAAAAA&#10;">
                        <v:stroke endarrow="block"/>
                      </v:line>
                      <v:line id="Line 57" o:spid="_x0000_s1034" style="position:absolute;visibility:visible;mso-wrap-style:square" from="2355,8835" to="3735,9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XCgc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nr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zVwoHAAAAA2wAAAA8AAAAAAAAAAAAAAAAA&#10;oQIAAGRycy9kb3ducmV2LnhtbFBLBQYAAAAABAAEAPkAAACOAwAAAAA=&#10;">
                        <v:stroke endarrow="block"/>
                      </v:line>
                      <v:line id="Line 58" o:spid="_x0000_s1035" style="position:absolute;flip:y;visibility:visible;mso-wrap-style:square" from="2385,8655" to="3735,9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/nVMMAAADbAAAADwAAAGRycy9kb3ducmV2LnhtbESPzYrCQBCE74LvMLSwl6ATFWSNjrJ/&#10;woJ4WPXgscm0STDTEzK9mn37HUHwWFTXV13LdedqdaU2VJ4NjEcpKOLc24oLA8fDZvgKKgiyxdoz&#10;GfijAOtVv7fEzPob/9B1L4WKEA4ZGihFmkzrkJfkMIx8Qxy9s28dSpRtoW2Ltwh3tZ6k6Uw7rDg2&#10;lNjQR0n5Zf/r4hubHX9Op8m700kyp6+TbFMtxrwMurcFKKFOnseP9Lc1MBnDfUsEgF7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/51TDAAAA2wAAAA8AAAAAAAAAAAAA&#10;AAAAoQIAAGRycy9kb3ducmV2LnhtbFBLBQYAAAAABAAEAPkAAACRAwAAAAA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2A4ED1" w:rsidRPr="00843426" w:rsidRDefault="002A4ED1" w:rsidP="00DB51D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4ED1" w:rsidRDefault="002A4ED1" w:rsidP="00721CB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1CB6" w:rsidRDefault="00721CB6" w:rsidP="00721CB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1CB6" w:rsidRDefault="00721CB6" w:rsidP="00721CB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1CB6" w:rsidRDefault="00721CB6" w:rsidP="00721CB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1CB6" w:rsidRDefault="00721CB6" w:rsidP="00721CB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1CB6" w:rsidRDefault="00721CB6" w:rsidP="00721CB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1CB6" w:rsidRDefault="00721CB6" w:rsidP="00721CB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1CB6" w:rsidRDefault="00721CB6" w:rsidP="00721CB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1CB6" w:rsidRPr="00843426" w:rsidRDefault="00721CB6" w:rsidP="00721CB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3E26" w:rsidRPr="00843426" w:rsidTr="00B97FAF">
        <w:trPr>
          <w:trHeight w:val="3410"/>
        </w:trPr>
        <w:tc>
          <w:tcPr>
            <w:tcW w:w="5286" w:type="dxa"/>
            <w:tcBorders>
              <w:left w:val="nil"/>
            </w:tcBorders>
          </w:tcPr>
          <w:p w:rsidR="00B97FAF" w:rsidRPr="00B97FAF" w:rsidRDefault="00B97FAF" w:rsidP="00FD3A67">
            <w:pPr>
              <w:pStyle w:val="ListParagraph"/>
              <w:numPr>
                <w:ilvl w:val="0"/>
                <w:numId w:val="4"/>
              </w:numPr>
              <w:tabs>
                <w:tab w:val="left" w:pos="3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ascii="Comic Sans MS" w:hAnsi="Comic Sans MS"/>
              </w:rPr>
              <w:t>Determine if the following is a function:</w:t>
            </w:r>
          </w:p>
          <w:p w:rsidR="00B97FAF" w:rsidRPr="00B97FAF" w:rsidRDefault="002C70D6" w:rsidP="00B97FAF">
            <w:pPr>
              <w:pStyle w:val="ListParagraph"/>
              <w:tabs>
                <w:tab w:val="left" w:pos="3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ascii="Comic Sans MS" w:hAnsi="Comic Sans MS"/>
                <w:noProof/>
              </w:rPr>
              <w:object w:dxaOrig="1440" w:dyaOrig="1440">
                <v:group id="_x0000_s1109" style="position:absolute;left:0;text-align:left;margin-left:76.9pt;margin-top:10.35pt;width:107.45pt;height:105.85pt;z-index:251808768" coordorigin="6637,10375" coordsize="2149,2117">
                  <v:group id="_x0000_s1110" style="position:absolute;left:6637;top:10375;width:2149;height:2117" coordorigin="7695,6160" coordsize="3420,3370">
                    <v:shape id="_x0000_s1111" type="#_x0000_t75" style="position:absolute;left:7808;top:6263;width:3187;height:3156">
                      <v:imagedata r:id="rId6" o:title=""/>
                    </v:shape>
                    <v:line id="_x0000_s1112" style="position:absolute" from="9410,6160" to="9410,9530" strokeweight="1.5pt">
                      <v:stroke startarrow="block" endarrow="block"/>
                    </v:line>
                    <v:line id="_x0000_s1113" style="position:absolute;rotation:-90" from="9405,6145" to="9405,9565" strokeweight="1.5pt">
                      <v:stroke startarrow="block" endarrow="block"/>
                    </v:line>
                  </v:group>
                  <v:oval id="_x0000_s1114" style="position:absolute;left:7110;top:10832;width:1200;height:1200" filled="f" strokeweight="1.5pt"/>
                </v:group>
                <o:OLEObject Type="Embed" ProgID="Equation.DSMT4" ShapeID="_x0000_s1111" DrawAspect="Content" ObjectID="_1541855261" r:id="rId22"/>
              </w:object>
            </w:r>
            <w:r w:rsidR="00B97FAF" w:rsidRPr="00DD6180">
              <w:rPr>
                <w:rFonts w:cs="Times New Roman"/>
                <w:szCs w:val="24"/>
              </w:rPr>
              <w:t>(</w:t>
            </w:r>
            <w:r w:rsidR="00B97FAF">
              <w:rPr>
                <w:rFonts w:cs="Times New Roman"/>
                <w:i/>
                <w:szCs w:val="24"/>
              </w:rPr>
              <w:t>1</w:t>
            </w:r>
            <w:r w:rsidR="00B97FAF" w:rsidRPr="00DD6180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="00B97FAF" w:rsidRPr="00DD6180">
              <w:rPr>
                <w:rFonts w:cs="Times New Roman"/>
                <w:i/>
                <w:szCs w:val="24"/>
              </w:rPr>
              <w:t>pts</w:t>
            </w:r>
            <w:proofErr w:type="spellEnd"/>
            <w:r w:rsidR="00B97FAF" w:rsidRPr="00DD6180">
              <w:rPr>
                <w:rFonts w:cs="Times New Roman"/>
                <w:szCs w:val="24"/>
              </w:rPr>
              <w:t>)</w:t>
            </w:r>
          </w:p>
          <w:p w:rsidR="00B97FAF" w:rsidRDefault="00B97FAF" w:rsidP="00B97FAF">
            <w:pPr>
              <w:pStyle w:val="ListParagraph"/>
              <w:tabs>
                <w:tab w:val="left" w:pos="360"/>
              </w:tabs>
              <w:jc w:val="both"/>
              <w:rPr>
                <w:rFonts w:ascii="Comic Sans MS" w:hAnsi="Comic Sans MS"/>
              </w:rPr>
            </w:pPr>
          </w:p>
          <w:p w:rsidR="009D3E26" w:rsidRPr="00B97FAF" w:rsidRDefault="009D3E26" w:rsidP="00B97FAF">
            <w:pPr>
              <w:pStyle w:val="ListParagraph"/>
              <w:tabs>
                <w:tab w:val="left" w:pos="360"/>
              </w:tabs>
              <w:jc w:val="both"/>
              <w:rPr>
                <w:rFonts w:cs="Times New Roman"/>
                <w:szCs w:val="24"/>
              </w:rPr>
            </w:pPr>
            <w:r w:rsidRPr="00B97FAF">
              <w:rPr>
                <w:rFonts w:ascii="Comic Sans MS" w:hAnsi="Comic Sans MS"/>
              </w:rPr>
              <w:tab/>
            </w:r>
          </w:p>
        </w:tc>
        <w:tc>
          <w:tcPr>
            <w:tcW w:w="5361" w:type="dxa"/>
            <w:tcBorders>
              <w:top w:val="single" w:sz="4" w:space="0" w:color="auto"/>
              <w:right w:val="nil"/>
            </w:tcBorders>
          </w:tcPr>
          <w:p w:rsidR="00B97FAF" w:rsidRPr="00B97FAF" w:rsidRDefault="00B97FAF" w:rsidP="00FD3A67">
            <w:pPr>
              <w:pStyle w:val="ListParagraph"/>
              <w:numPr>
                <w:ilvl w:val="0"/>
                <w:numId w:val="4"/>
              </w:numPr>
              <w:tabs>
                <w:tab w:val="left" w:pos="3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ascii="Comic Sans MS" w:hAnsi="Comic Sans MS"/>
              </w:rPr>
              <w:t xml:space="preserve">Determine if the following is a function: </w:t>
            </w:r>
          </w:p>
          <w:p w:rsidR="00B97FAF" w:rsidRPr="00B97FAF" w:rsidRDefault="00AE3A13" w:rsidP="00B97FAF">
            <w:pPr>
              <w:pStyle w:val="ListParagraph"/>
              <w:tabs>
                <w:tab w:val="left" w:pos="3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ascii="Comic Sans MS" w:hAnsi="Comic Sans MS"/>
                <w:noProof/>
              </w:rPr>
              <w:object w:dxaOrig="1440" w:dyaOrig="1440">
                <v:group id="_x0000_s1095" style="position:absolute;left:0;text-align:left;margin-left:67.55pt;margin-top:12.2pt;width:107.45pt;height:105.85pt;z-index:251801600" coordorigin="7695,6160" coordsize="3420,3370">
                  <v:shape id="_x0000_s1096" type="#_x0000_t75" style="position:absolute;left:7808;top:6263;width:3187;height:3156">
                    <v:imagedata r:id="rId6" o:title=""/>
                  </v:shape>
                  <v:line id="_x0000_s1097" style="position:absolute" from="9410,6160" to="9410,9530" strokeweight="1.5pt">
                    <v:stroke startarrow="block" endarrow="block"/>
                  </v:line>
                  <v:line id="_x0000_s1098" style="position:absolute;rotation:-90" from="9405,6145" to="9405,9565" strokeweight="1.5pt">
                    <v:stroke startarrow="block" endarrow="block"/>
                  </v:line>
                </v:group>
                <o:OLEObject Type="Embed" ProgID="Equation.DSMT4" ShapeID="_x0000_s1096" DrawAspect="Content" ObjectID="_1541855262" r:id="rId23"/>
              </w:object>
            </w:r>
            <w:r w:rsidR="00B97FAF" w:rsidRPr="00DD6180">
              <w:rPr>
                <w:rFonts w:cs="Times New Roman"/>
                <w:szCs w:val="24"/>
              </w:rPr>
              <w:t>(</w:t>
            </w:r>
            <w:r w:rsidR="00B97FAF">
              <w:rPr>
                <w:rFonts w:cs="Times New Roman"/>
                <w:i/>
                <w:szCs w:val="24"/>
              </w:rPr>
              <w:t>1</w:t>
            </w:r>
            <w:r w:rsidR="00B97FAF" w:rsidRPr="00DD6180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="00B97FAF" w:rsidRPr="00DD6180">
              <w:rPr>
                <w:rFonts w:cs="Times New Roman"/>
                <w:i/>
                <w:szCs w:val="24"/>
              </w:rPr>
              <w:t>pt</w:t>
            </w:r>
            <w:proofErr w:type="spellEnd"/>
            <w:r w:rsidR="00B97FAF" w:rsidRPr="00DD6180">
              <w:rPr>
                <w:rFonts w:cs="Times New Roman"/>
                <w:szCs w:val="24"/>
              </w:rPr>
              <w:t>)</w:t>
            </w:r>
          </w:p>
          <w:p w:rsidR="009D3E26" w:rsidRPr="00B97FAF" w:rsidRDefault="009D3E26" w:rsidP="00B97FAF">
            <w:pPr>
              <w:pStyle w:val="ListParagraph"/>
              <w:rPr>
                <w:rFonts w:cs="Times New Roman"/>
                <w:szCs w:val="24"/>
              </w:rPr>
            </w:pPr>
          </w:p>
          <w:p w:rsidR="009D3E26" w:rsidRDefault="009D3E26" w:rsidP="00F7566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3E26" w:rsidRDefault="009D3E26" w:rsidP="00F7566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3E26" w:rsidRDefault="009D3E26" w:rsidP="00F7566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3E26" w:rsidRDefault="009D3E26" w:rsidP="00F7566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3E26" w:rsidRDefault="009D3E26" w:rsidP="00F7566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3E26" w:rsidRPr="00843426" w:rsidRDefault="009D3E26" w:rsidP="00F7566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9759D" w:rsidRDefault="0059759D" w:rsidP="00B97FAF"/>
    <w:p w:rsidR="00D25D6E" w:rsidRDefault="00D25D6E" w:rsidP="00D25D6E">
      <w:pPr>
        <w:rPr>
          <w:rFonts w:cs="Times New Roman"/>
          <w:b/>
          <w:szCs w:val="24"/>
        </w:rPr>
      </w:pPr>
      <w:r>
        <w:rPr>
          <w:rFonts w:cs="Times New Roman"/>
          <w:szCs w:val="24"/>
          <w:u w:val="single"/>
        </w:rPr>
        <w:t>4</w:t>
      </w:r>
      <w:r w:rsidRPr="00752262">
        <w:rPr>
          <w:rFonts w:cs="Times New Roman"/>
          <w:szCs w:val="24"/>
          <w:u w:val="single"/>
          <w:vertAlign w:val="superscript"/>
        </w:rPr>
        <w:t>th</w:t>
      </w:r>
      <w:r>
        <w:rPr>
          <w:rFonts w:cs="Times New Roman"/>
          <w:szCs w:val="24"/>
          <w:u w:val="single"/>
        </w:rPr>
        <w:t xml:space="preserve"> </w:t>
      </w:r>
      <w:r w:rsidRPr="00843426">
        <w:rPr>
          <w:rFonts w:cs="Times New Roman"/>
          <w:szCs w:val="24"/>
          <w:u w:val="single"/>
        </w:rPr>
        <w:t>Target</w:t>
      </w:r>
      <w:r w:rsidRPr="00B4467B">
        <w:rPr>
          <w:rFonts w:cs="Times New Roman"/>
          <w:b/>
          <w:szCs w:val="24"/>
        </w:rPr>
        <w:t xml:space="preserve">: </w:t>
      </w:r>
      <w:r>
        <w:rPr>
          <w:rFonts w:cs="Times New Roman"/>
          <w:b/>
          <w:szCs w:val="24"/>
        </w:rPr>
        <w:t>Writing Equations of Lines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  <w:t xml:space="preserve">                                    </w:t>
      </w:r>
    </w:p>
    <w:p w:rsidR="00F02B8F" w:rsidRPr="00D851A7" w:rsidRDefault="00F02B8F" w:rsidP="00D25D6E">
      <w:pPr>
        <w:rPr>
          <w:rFonts w:cs="Times New Roman"/>
          <w:b/>
          <w:szCs w:val="24"/>
        </w:rPr>
      </w:pPr>
    </w:p>
    <w:tbl>
      <w:tblPr>
        <w:tblStyle w:val="TableGrid"/>
        <w:tblW w:w="10872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022"/>
        <w:gridCol w:w="5850"/>
      </w:tblGrid>
      <w:tr w:rsidR="0093110E" w:rsidRPr="00843426" w:rsidTr="0093110E">
        <w:trPr>
          <w:trHeight w:val="2888"/>
        </w:trPr>
        <w:tc>
          <w:tcPr>
            <w:tcW w:w="5022" w:type="dxa"/>
            <w:tcBorders>
              <w:left w:val="nil"/>
              <w:bottom w:val="single" w:sz="4" w:space="0" w:color="auto"/>
            </w:tcBorders>
          </w:tcPr>
          <w:p w:rsidR="0093110E" w:rsidRDefault="0093110E" w:rsidP="00BD1D0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110E" w:rsidRPr="00752262" w:rsidRDefault="0093110E" w:rsidP="00FD3A6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Cs w:val="24"/>
              </w:rPr>
            </w:pPr>
            <w:r w:rsidRPr="00752262">
              <w:rPr>
                <w:rFonts w:cstheme="minorHAnsi"/>
                <w:sz w:val="24"/>
                <w:szCs w:val="24"/>
              </w:rPr>
              <w:t xml:space="preserve">Using </w:t>
            </w:r>
            <w:r w:rsidRPr="000215C3">
              <w:rPr>
                <w:rFonts w:cstheme="minorHAnsi"/>
                <w:b/>
                <w:sz w:val="24"/>
                <w:szCs w:val="24"/>
                <w:u w:val="single"/>
              </w:rPr>
              <w:t>Slope-Intercept</w:t>
            </w:r>
            <w:r w:rsidRPr="00752262">
              <w:rPr>
                <w:rFonts w:cstheme="minorHAnsi"/>
                <w:sz w:val="24"/>
                <w:szCs w:val="24"/>
              </w:rPr>
              <w:t xml:space="preserve">, write the equation of the line if the slope is </w:t>
            </w: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>3</m:t>
              </m:r>
            </m:oMath>
            <w:r w:rsidRPr="00752262">
              <w:rPr>
                <w:rFonts w:cstheme="minorHAnsi"/>
                <w:sz w:val="24"/>
                <w:szCs w:val="24"/>
              </w:rPr>
              <w:t xml:space="preserve"> and passes through the point (</w:t>
            </w:r>
            <w:r w:rsidR="00AE3A13">
              <w:rPr>
                <w:rFonts w:cstheme="minorHAnsi"/>
                <w:sz w:val="24"/>
                <w:szCs w:val="24"/>
              </w:rPr>
              <w:t>2</w:t>
            </w:r>
            <w:r w:rsidRPr="00752262">
              <w:rPr>
                <w:rFonts w:cstheme="minorHAnsi"/>
                <w:sz w:val="24"/>
                <w:szCs w:val="24"/>
              </w:rPr>
              <w:t xml:space="preserve">, </w:t>
            </w:r>
            <w:r w:rsidR="00AE3A13">
              <w:rPr>
                <w:rFonts w:cstheme="minorHAnsi"/>
                <w:sz w:val="24"/>
                <w:szCs w:val="24"/>
              </w:rPr>
              <w:t>8</w:t>
            </w:r>
            <w:r w:rsidRPr="00752262">
              <w:rPr>
                <w:rFonts w:cstheme="minorHAnsi"/>
                <w:sz w:val="24"/>
                <w:szCs w:val="24"/>
              </w:rPr>
              <w:t>)</w:t>
            </w:r>
            <w:r>
              <w:rPr>
                <w:rFonts w:cstheme="minorHAnsi"/>
                <w:sz w:val="24"/>
                <w:szCs w:val="24"/>
              </w:rPr>
              <w:t>.</w:t>
            </w:r>
            <w:r w:rsidRPr="00752262">
              <w:rPr>
                <w:rFonts w:cstheme="minorHAnsi"/>
                <w:sz w:val="24"/>
                <w:szCs w:val="24"/>
              </w:rPr>
              <w:t xml:space="preserve">           </w:t>
            </w:r>
            <w:r>
              <w:rPr>
                <w:rFonts w:cstheme="minorHAnsi"/>
                <w:sz w:val="24"/>
                <w:szCs w:val="24"/>
              </w:rPr>
              <w:t xml:space="preserve">  </w:t>
            </w:r>
            <w:r w:rsidRPr="00752262">
              <w:rPr>
                <w:rFonts w:cstheme="minorHAnsi"/>
                <w:sz w:val="24"/>
                <w:szCs w:val="24"/>
              </w:rPr>
              <w:t xml:space="preserve">   </w:t>
            </w:r>
          </w:p>
          <w:p w:rsidR="0093110E" w:rsidRDefault="0093110E" w:rsidP="00BD1D0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110E" w:rsidRDefault="0093110E" w:rsidP="00BD1D0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110E" w:rsidRDefault="0093110E" w:rsidP="00BD1D0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110E" w:rsidRDefault="0093110E" w:rsidP="00BD1D0C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pStyle w:val="ListParagraph"/>
              <w:spacing w:line="360" w:lineRule="auto"/>
              <w:rPr>
                <w:rFonts w:cs="Times New Roman"/>
                <w:szCs w:val="24"/>
              </w:rPr>
            </w:pPr>
          </w:p>
          <w:p w:rsidR="0093110E" w:rsidRPr="00D150A7" w:rsidRDefault="0093110E" w:rsidP="0093110E">
            <w:pPr>
              <w:spacing w:line="360" w:lineRule="auto"/>
              <w:rPr>
                <w:rFonts w:cs="Times New Roman"/>
                <w:szCs w:val="24"/>
              </w:rPr>
            </w:pPr>
          </w:p>
        </w:tc>
        <w:tc>
          <w:tcPr>
            <w:tcW w:w="5850" w:type="dxa"/>
            <w:tcBorders>
              <w:bottom w:val="single" w:sz="4" w:space="0" w:color="auto"/>
              <w:right w:val="nil"/>
            </w:tcBorders>
          </w:tcPr>
          <w:p w:rsidR="0093110E" w:rsidRDefault="0093110E" w:rsidP="00BD1D0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3110E" w:rsidRPr="00C0237E" w:rsidRDefault="0093110E" w:rsidP="00FD3A67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rFonts w:ascii="Times New Roman" w:hAnsi="Times New Roman" w:cs="Times New Roman"/>
              </w:rPr>
            </w:pPr>
            <w:r w:rsidRPr="00752262">
              <w:rPr>
                <w:rFonts w:cstheme="minorHAnsi"/>
                <w:sz w:val="24"/>
                <w:szCs w:val="24"/>
              </w:rPr>
              <w:t xml:space="preserve">Using </w:t>
            </w:r>
            <w:r w:rsidRPr="000215C3">
              <w:rPr>
                <w:rFonts w:cstheme="minorHAnsi"/>
                <w:b/>
                <w:sz w:val="24"/>
                <w:szCs w:val="24"/>
                <w:u w:val="single"/>
              </w:rPr>
              <w:t>Slope-Intercept</w:t>
            </w:r>
            <w:r w:rsidRPr="00752262">
              <w:rPr>
                <w:rFonts w:cstheme="minorHAnsi"/>
                <w:sz w:val="24"/>
                <w:szCs w:val="24"/>
              </w:rPr>
              <w:t xml:space="preserve">, write the equation of the line if the slope is </w:t>
            </w: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752262">
              <w:rPr>
                <w:rFonts w:cstheme="minorHAnsi"/>
                <w:sz w:val="24"/>
                <w:szCs w:val="24"/>
              </w:rPr>
              <w:t xml:space="preserve"> and passes through the point (</w:t>
            </w:r>
            <w:r w:rsidR="00AE3A13">
              <w:rPr>
                <w:rFonts w:cstheme="minorHAnsi"/>
                <w:sz w:val="24"/>
                <w:szCs w:val="24"/>
              </w:rPr>
              <w:t>6</w:t>
            </w:r>
            <w:r w:rsidRPr="00752262">
              <w:rPr>
                <w:rFonts w:cstheme="minorHAnsi"/>
                <w:sz w:val="24"/>
                <w:szCs w:val="24"/>
              </w:rPr>
              <w:t xml:space="preserve">, </w:t>
            </w:r>
            <w:r>
              <w:rPr>
                <w:rFonts w:cstheme="minorHAnsi"/>
                <w:sz w:val="24"/>
                <w:szCs w:val="24"/>
              </w:rPr>
              <w:t>-</w:t>
            </w:r>
            <w:r w:rsidR="00AE3A13">
              <w:rPr>
                <w:rFonts w:cstheme="minorHAnsi"/>
                <w:sz w:val="24"/>
                <w:szCs w:val="24"/>
              </w:rPr>
              <w:t>5</w:t>
            </w:r>
            <w:r w:rsidRPr="00752262">
              <w:rPr>
                <w:rFonts w:cstheme="minorHAnsi"/>
                <w:sz w:val="24"/>
                <w:szCs w:val="24"/>
              </w:rPr>
              <w:t xml:space="preserve">)       </w:t>
            </w:r>
          </w:p>
          <w:p w:rsidR="0093110E" w:rsidRPr="00C0237E" w:rsidRDefault="0093110E" w:rsidP="00BD1D0C">
            <w:pPr>
              <w:spacing w:line="360" w:lineRule="auto"/>
              <w:rPr>
                <w:rFonts w:cs="Times New Roman"/>
              </w:rPr>
            </w:pPr>
          </w:p>
          <w:p w:rsidR="0093110E" w:rsidRPr="0093110E" w:rsidRDefault="0093110E" w:rsidP="0093110E">
            <w:pPr>
              <w:spacing w:line="360" w:lineRule="auto"/>
              <w:rPr>
                <w:rFonts w:cs="Times New Roman"/>
              </w:rPr>
            </w:pPr>
          </w:p>
        </w:tc>
      </w:tr>
      <w:tr w:rsidR="0093110E" w:rsidRPr="00843426" w:rsidTr="0093110E">
        <w:trPr>
          <w:trHeight w:val="2888"/>
        </w:trPr>
        <w:tc>
          <w:tcPr>
            <w:tcW w:w="5022" w:type="dxa"/>
            <w:tcBorders>
              <w:left w:val="nil"/>
              <w:bottom w:val="single" w:sz="4" w:space="0" w:color="auto"/>
            </w:tcBorders>
          </w:tcPr>
          <w:p w:rsidR="0093110E" w:rsidRPr="00484ED4" w:rsidRDefault="0093110E" w:rsidP="00FD3A67">
            <w:pPr>
              <w:pStyle w:val="ListParagraph"/>
              <w:numPr>
                <w:ilvl w:val="0"/>
                <w:numId w:val="5"/>
              </w:numPr>
              <w:rPr>
                <w:rFonts w:cs="Times New Roman"/>
                <w:szCs w:val="24"/>
              </w:rPr>
            </w:pPr>
            <w:r>
              <w:rPr>
                <w:rFonts w:cstheme="minorHAnsi"/>
              </w:rPr>
              <w:lastRenderedPageBreak/>
              <w:t>Write</w:t>
            </w:r>
            <w:r w:rsidRPr="00484ED4">
              <w:rPr>
                <w:rFonts w:cstheme="minorHAnsi"/>
              </w:rPr>
              <w:t xml:space="preserve"> the equation of the line that passes throug</w:t>
            </w:r>
            <w:r>
              <w:rPr>
                <w:rFonts w:cstheme="minorHAnsi"/>
              </w:rPr>
              <w:t>h the point (-</w:t>
            </w:r>
            <w:r w:rsidR="00AE3A13">
              <w:rPr>
                <w:rFonts w:cstheme="minorHAnsi"/>
              </w:rPr>
              <w:t>1</w:t>
            </w:r>
            <w:r>
              <w:rPr>
                <w:rFonts w:cstheme="minorHAnsi"/>
              </w:rPr>
              <w:t xml:space="preserve">, </w:t>
            </w:r>
            <w:r w:rsidR="00AE3A13">
              <w:rPr>
                <w:rFonts w:cstheme="minorHAnsi"/>
              </w:rPr>
              <w:t>3</w:t>
            </w:r>
            <w:r>
              <w:rPr>
                <w:rFonts w:cstheme="minorHAnsi"/>
              </w:rPr>
              <w:t>) and (</w:t>
            </w:r>
            <w:r w:rsidR="00AE3A13">
              <w:rPr>
                <w:rFonts w:cstheme="minorHAnsi"/>
              </w:rPr>
              <w:t>5</w:t>
            </w:r>
            <w:r>
              <w:rPr>
                <w:rFonts w:cstheme="minorHAnsi"/>
              </w:rPr>
              <w:t xml:space="preserve">, </w:t>
            </w:r>
            <w:r w:rsidR="00AE3A13">
              <w:rPr>
                <w:rFonts w:cstheme="minorHAnsi"/>
              </w:rPr>
              <w:t>15</w:t>
            </w:r>
            <w:r>
              <w:rPr>
                <w:rFonts w:cstheme="minorHAnsi"/>
              </w:rPr>
              <w:t>).</w:t>
            </w: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Default="0093110E" w:rsidP="00BD1D0C">
            <w:pPr>
              <w:rPr>
                <w:rFonts w:cs="Times New Roman"/>
                <w:szCs w:val="24"/>
              </w:rPr>
            </w:pPr>
          </w:p>
          <w:p w:rsidR="0093110E" w:rsidRPr="00484ED4" w:rsidRDefault="0093110E" w:rsidP="00BD1D0C">
            <w:pPr>
              <w:rPr>
                <w:rFonts w:cs="Times New Roman"/>
                <w:szCs w:val="24"/>
              </w:rPr>
            </w:pPr>
          </w:p>
        </w:tc>
        <w:tc>
          <w:tcPr>
            <w:tcW w:w="5850" w:type="dxa"/>
            <w:tcBorders>
              <w:bottom w:val="single" w:sz="4" w:space="0" w:color="auto"/>
              <w:right w:val="nil"/>
            </w:tcBorders>
          </w:tcPr>
          <w:p w:rsidR="0093110E" w:rsidRPr="00752262" w:rsidRDefault="0093110E" w:rsidP="00FD3A67">
            <w:pPr>
              <w:pStyle w:val="ListParagraph"/>
              <w:numPr>
                <w:ilvl w:val="0"/>
                <w:numId w:val="5"/>
              </w:numPr>
              <w:rPr>
                <w:rFonts w:cs="Times New Roman"/>
                <w:szCs w:val="24"/>
              </w:rPr>
            </w:pPr>
            <w:r>
              <w:rPr>
                <w:rFonts w:cstheme="minorHAnsi"/>
              </w:rPr>
              <w:t>Write</w:t>
            </w:r>
            <w:r w:rsidRPr="00752262">
              <w:rPr>
                <w:rFonts w:cstheme="minorHAnsi"/>
              </w:rPr>
              <w:t xml:space="preserve"> the equation of the line that passes through the point (</w:t>
            </w:r>
            <w:r w:rsidR="00AE3A13">
              <w:rPr>
                <w:rFonts w:cstheme="minorHAnsi"/>
              </w:rPr>
              <w:t>7</w:t>
            </w:r>
            <w:r w:rsidRPr="00752262">
              <w:rPr>
                <w:rFonts w:cstheme="minorHAnsi"/>
              </w:rPr>
              <w:t xml:space="preserve">, </w:t>
            </w:r>
            <w:r>
              <w:rPr>
                <w:rFonts w:cstheme="minorHAnsi"/>
              </w:rPr>
              <w:t>-</w:t>
            </w:r>
            <w:r w:rsidR="00AE3A13">
              <w:rPr>
                <w:rFonts w:cstheme="minorHAnsi"/>
              </w:rPr>
              <w:t>4</w:t>
            </w:r>
            <w:r w:rsidRPr="00752262">
              <w:rPr>
                <w:rFonts w:cstheme="minorHAnsi"/>
              </w:rPr>
              <w:t>) and (</w:t>
            </w:r>
            <w:r w:rsidR="00AE3A13">
              <w:rPr>
                <w:rFonts w:cstheme="minorHAnsi"/>
              </w:rPr>
              <w:t>3</w:t>
            </w:r>
            <w:r w:rsidRPr="00752262">
              <w:rPr>
                <w:rFonts w:cstheme="minorHAnsi"/>
              </w:rPr>
              <w:t xml:space="preserve">, </w:t>
            </w:r>
            <w:r w:rsidR="00AE3A13">
              <w:rPr>
                <w:rFonts w:cstheme="minorHAnsi"/>
              </w:rPr>
              <w:t>4</w:t>
            </w:r>
            <w:r>
              <w:rPr>
                <w:rFonts w:cstheme="minorHAnsi"/>
              </w:rPr>
              <w:t xml:space="preserve">).  </w:t>
            </w:r>
            <w:r w:rsidRPr="00752262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                                             </w:t>
            </w:r>
          </w:p>
          <w:p w:rsidR="00D26153" w:rsidRDefault="00D26153" w:rsidP="00BD1D0C">
            <w:pPr>
              <w:pStyle w:val="ListParagraph"/>
              <w:rPr>
                <w:rFonts w:ascii="Times New Roman" w:hAnsi="Times New Roman" w:cs="Times New Roman"/>
              </w:rPr>
            </w:pPr>
          </w:p>
          <w:p w:rsidR="00D26153" w:rsidRPr="00D26153" w:rsidRDefault="00D26153" w:rsidP="00D26153"/>
          <w:p w:rsidR="00D26153" w:rsidRPr="00D26153" w:rsidRDefault="00D26153" w:rsidP="00D26153"/>
          <w:p w:rsidR="00D26153" w:rsidRDefault="00D26153" w:rsidP="00D26153"/>
          <w:p w:rsidR="00D26153" w:rsidRDefault="00D26153" w:rsidP="00D26153"/>
          <w:p w:rsidR="00D26153" w:rsidRDefault="00D26153" w:rsidP="00D26153">
            <w:pPr>
              <w:ind w:firstLine="720"/>
            </w:pPr>
          </w:p>
          <w:p w:rsidR="00D26153" w:rsidRPr="00D26153" w:rsidRDefault="00D26153" w:rsidP="00D26153"/>
          <w:p w:rsidR="00D26153" w:rsidRDefault="00D26153" w:rsidP="00D26153"/>
          <w:p w:rsidR="0093110E" w:rsidRPr="00D26153" w:rsidRDefault="00D26153" w:rsidP="00D26153">
            <w:pPr>
              <w:tabs>
                <w:tab w:val="left" w:pos="1080"/>
              </w:tabs>
            </w:pPr>
            <w:r>
              <w:tab/>
            </w:r>
          </w:p>
        </w:tc>
      </w:tr>
    </w:tbl>
    <w:p w:rsidR="00D25D6E" w:rsidRDefault="00D25D6E" w:rsidP="00D25D6E">
      <w:pPr>
        <w:rPr>
          <w:rFonts w:cs="Times New Roman"/>
          <w:szCs w:val="24"/>
          <w:u w:val="single"/>
        </w:rPr>
      </w:pPr>
    </w:p>
    <w:p w:rsidR="00D25D6E" w:rsidRDefault="00D25D6E" w:rsidP="00D25D6E">
      <w:pPr>
        <w:rPr>
          <w:rFonts w:cs="Times New Roman"/>
          <w:b/>
          <w:szCs w:val="24"/>
        </w:rPr>
      </w:pPr>
      <w:r>
        <w:rPr>
          <w:rFonts w:cs="Times New Roman"/>
          <w:szCs w:val="24"/>
          <w:u w:val="single"/>
        </w:rPr>
        <w:t>5</w:t>
      </w:r>
      <w:r w:rsidRPr="00767681">
        <w:rPr>
          <w:rFonts w:cs="Times New Roman"/>
          <w:szCs w:val="24"/>
          <w:u w:val="single"/>
          <w:vertAlign w:val="superscript"/>
        </w:rPr>
        <w:t>th</w:t>
      </w:r>
      <w:r>
        <w:rPr>
          <w:rFonts w:cs="Times New Roman"/>
          <w:szCs w:val="24"/>
          <w:u w:val="single"/>
        </w:rPr>
        <w:t xml:space="preserve"> </w:t>
      </w:r>
      <w:r w:rsidRPr="00843426">
        <w:rPr>
          <w:rFonts w:cs="Times New Roman"/>
          <w:szCs w:val="24"/>
          <w:u w:val="single"/>
        </w:rPr>
        <w:t>Target</w:t>
      </w:r>
      <w:r w:rsidRPr="00B4467B">
        <w:rPr>
          <w:rFonts w:cs="Times New Roman"/>
          <w:b/>
          <w:szCs w:val="24"/>
        </w:rPr>
        <w:t xml:space="preserve">: </w:t>
      </w:r>
      <w:r>
        <w:rPr>
          <w:rFonts w:cs="Times New Roman"/>
          <w:b/>
          <w:szCs w:val="24"/>
        </w:rPr>
        <w:t>Scatter Plots</w:t>
      </w:r>
      <w:r w:rsidR="00F83B97">
        <w:rPr>
          <w:rFonts w:cs="Times New Roman"/>
          <w:b/>
          <w:szCs w:val="24"/>
        </w:rPr>
        <w:t xml:space="preserve"> and Solutions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  <w:t xml:space="preserve">                                               </w:t>
      </w:r>
      <w:r w:rsidRPr="00FB5036">
        <w:rPr>
          <w:rFonts w:cs="Times New Roman"/>
          <w:b/>
          <w:szCs w:val="24"/>
        </w:rPr>
        <w:t xml:space="preserve"> </w:t>
      </w:r>
    </w:p>
    <w:p w:rsidR="00F02B8F" w:rsidRPr="00D851A7" w:rsidRDefault="00F02B8F" w:rsidP="00D25D6E">
      <w:pPr>
        <w:rPr>
          <w:rFonts w:cs="Times New Roman"/>
          <w:b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30"/>
        <w:gridCol w:w="5670"/>
      </w:tblGrid>
      <w:tr w:rsidR="00D25D6E" w:rsidRPr="00843426" w:rsidTr="00F83B97">
        <w:trPr>
          <w:trHeight w:val="2268"/>
        </w:trPr>
        <w:tc>
          <w:tcPr>
            <w:tcW w:w="5130" w:type="dxa"/>
            <w:tcBorders>
              <w:top w:val="nil"/>
              <w:left w:val="nil"/>
              <w:bottom w:val="single" w:sz="4" w:space="0" w:color="auto"/>
            </w:tcBorders>
          </w:tcPr>
          <w:p w:rsidR="00D25D6E" w:rsidRDefault="00D25D6E" w:rsidP="00BD1D0C">
            <w:pPr>
              <w:spacing w:line="36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a.</w:t>
            </w:r>
            <w:r w:rsidRPr="004E699D">
              <w:rPr>
                <w:rFonts w:cs="Times New Roman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ich graph represents a </w:t>
            </w:r>
            <w:r w:rsidR="00AE3A13">
              <w:rPr>
                <w:rFonts w:ascii="Times New Roman" w:hAnsi="Times New Roman" w:cs="Times New Roman"/>
                <w:sz w:val="24"/>
                <w:szCs w:val="24"/>
              </w:rPr>
              <w:t>positiv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orrelation?</w:t>
            </w:r>
          </w:p>
          <w:p w:rsidR="00D25D6E" w:rsidRDefault="00D25D6E" w:rsidP="00BD1D0C">
            <w:pPr>
              <w:spacing w:line="360" w:lineRule="auto"/>
              <w:rPr>
                <w:rFonts w:cs="Times New Roman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0D27822" wp14:editId="0557A6BE">
                  <wp:extent cx="2883398" cy="217342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l="35100" t="22418" r="34088" b="40421"/>
                          <a:stretch/>
                        </pic:blipFill>
                        <pic:spPr bwMode="auto">
                          <a:xfrm>
                            <a:off x="0" y="0"/>
                            <a:ext cx="2902782" cy="21880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D851A7">
              <w:rPr>
                <w:rFonts w:cs="Times New Roman"/>
                <w:szCs w:val="24"/>
              </w:rPr>
              <w:t xml:space="preserve"> </w:t>
            </w:r>
          </w:p>
          <w:p w:rsidR="00D25D6E" w:rsidRDefault="00D25D6E" w:rsidP="00BD1D0C">
            <w:pPr>
              <w:spacing w:line="360" w:lineRule="auto"/>
              <w:rPr>
                <w:rFonts w:cs="Times New Roman"/>
                <w:szCs w:val="24"/>
              </w:rPr>
            </w:pPr>
          </w:p>
          <w:p w:rsidR="00F83B97" w:rsidRDefault="00F83B97" w:rsidP="00BD1D0C">
            <w:pPr>
              <w:spacing w:line="360" w:lineRule="auto"/>
              <w:rPr>
                <w:rFonts w:cs="Times New Roman"/>
                <w:szCs w:val="24"/>
              </w:rPr>
            </w:pPr>
          </w:p>
          <w:p w:rsidR="00F83B97" w:rsidRDefault="00F83B97" w:rsidP="00BD1D0C">
            <w:pPr>
              <w:spacing w:line="360" w:lineRule="auto"/>
              <w:rPr>
                <w:rFonts w:cs="Times New Roman"/>
                <w:szCs w:val="24"/>
              </w:rPr>
            </w:pPr>
          </w:p>
          <w:p w:rsidR="00F83B97" w:rsidRDefault="00F83B97" w:rsidP="00BD1D0C">
            <w:pPr>
              <w:spacing w:line="360" w:lineRule="auto"/>
              <w:rPr>
                <w:rFonts w:cs="Times New Roman"/>
                <w:szCs w:val="24"/>
              </w:rPr>
            </w:pPr>
          </w:p>
          <w:p w:rsidR="00F83B97" w:rsidRDefault="00F83B97" w:rsidP="00BD1D0C">
            <w:pPr>
              <w:spacing w:line="360" w:lineRule="auto"/>
              <w:rPr>
                <w:rFonts w:cs="Times New Roman"/>
                <w:szCs w:val="24"/>
              </w:rPr>
            </w:pPr>
          </w:p>
          <w:p w:rsidR="00F83B97" w:rsidRDefault="00F83B97" w:rsidP="00BD1D0C">
            <w:pPr>
              <w:spacing w:line="360" w:lineRule="auto"/>
              <w:rPr>
                <w:rFonts w:cs="Times New Roman"/>
                <w:szCs w:val="24"/>
              </w:rPr>
            </w:pPr>
          </w:p>
          <w:p w:rsidR="00F83B97" w:rsidRPr="00610659" w:rsidRDefault="00F83B97" w:rsidP="00BD1D0C">
            <w:pPr>
              <w:spacing w:line="360" w:lineRule="auto"/>
              <w:rPr>
                <w:rFonts w:cs="Times New Roman"/>
                <w:szCs w:val="24"/>
              </w:rPr>
            </w:pPr>
          </w:p>
        </w:tc>
        <w:tc>
          <w:tcPr>
            <w:tcW w:w="5670" w:type="dxa"/>
            <w:tcBorders>
              <w:top w:val="nil"/>
              <w:bottom w:val="single" w:sz="4" w:space="0" w:color="auto"/>
              <w:right w:val="nil"/>
            </w:tcBorders>
          </w:tcPr>
          <w:p w:rsidR="00D25D6E" w:rsidRDefault="00D25D6E" w:rsidP="00BD1D0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84342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Estimate the r values for the following scatterplots              </w:t>
            </w:r>
            <w:r w:rsidRPr="00752262">
              <w:rPr>
                <w:rFonts w:cstheme="minorHAnsi"/>
              </w:rPr>
              <w:t>(</w:t>
            </w:r>
            <w:r>
              <w:rPr>
                <w:rFonts w:cstheme="minorHAnsi"/>
                <w:i/>
              </w:rPr>
              <w:t>3</w:t>
            </w:r>
            <w:r w:rsidRPr="00752262">
              <w:rPr>
                <w:rFonts w:cstheme="minorHAnsi"/>
                <w:i/>
              </w:rPr>
              <w:t xml:space="preserve"> </w:t>
            </w:r>
            <w:proofErr w:type="spellStart"/>
            <w:r w:rsidRPr="00752262">
              <w:rPr>
                <w:rFonts w:cstheme="minorHAnsi"/>
                <w:i/>
              </w:rPr>
              <w:t>pts</w:t>
            </w:r>
            <w:proofErr w:type="spellEnd"/>
            <w:r w:rsidRPr="00752262">
              <w:rPr>
                <w:rFonts w:cstheme="minorHAnsi"/>
              </w:rPr>
              <w:t>)</w:t>
            </w:r>
          </w:p>
          <w:p w:rsidR="00AE3A13" w:rsidRDefault="00AE3A13" w:rsidP="00BD1D0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25D6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3088954" wp14:editId="49891DE7">
                  <wp:extent cx="876300" cy="721682"/>
                  <wp:effectExtent l="0" t="0" r="0" b="254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/>
                          <a:srcRect l="6289" t="44277" r="81185" b="39218"/>
                          <a:stretch/>
                        </pic:blipFill>
                        <pic:spPr bwMode="auto">
                          <a:xfrm>
                            <a:off x="0" y="0"/>
                            <a:ext cx="922253" cy="75952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D25D6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26153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D25D6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≈</m:t>
              </m:r>
            </m:oMath>
          </w:p>
          <w:p w:rsidR="00AE3A13" w:rsidRDefault="00AE3A13" w:rsidP="00BD1D0C">
            <w:pPr>
              <w:spacing w:line="360" w:lineRule="auto"/>
              <w:rPr>
                <w:noProof/>
              </w:rPr>
            </w:pPr>
          </w:p>
          <w:p w:rsidR="00D25D6E" w:rsidRDefault="00D26153" w:rsidP="00BD1D0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t xml:space="preserve">  </w:t>
            </w:r>
            <w:r w:rsidR="00D25D6E">
              <w:rPr>
                <w:noProof/>
              </w:rPr>
              <w:drawing>
                <wp:inline distT="0" distB="0" distL="0" distR="0" wp14:anchorId="6FCF93CF" wp14:editId="09665F4B">
                  <wp:extent cx="858970" cy="690113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/>
                          <a:srcRect l="45548" t="44277" r="41613" b="39218"/>
                          <a:stretch/>
                        </pic:blipFill>
                        <pic:spPr bwMode="auto">
                          <a:xfrm>
                            <a:off x="0" y="0"/>
                            <a:ext cx="896568" cy="7203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D25D6E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≈</m:t>
              </m:r>
            </m:oMath>
          </w:p>
          <w:p w:rsidR="00D25D6E" w:rsidRDefault="00D25D6E" w:rsidP="00BD1D0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E3A13" w:rsidRDefault="00AE3A13" w:rsidP="00BD1D0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25D6E" w:rsidRDefault="00D25D6E" w:rsidP="00BD1D0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AE3A13">
              <w:rPr>
                <w:noProof/>
              </w:rPr>
              <w:drawing>
                <wp:inline distT="0" distB="0" distL="0" distR="0" wp14:anchorId="2409287F" wp14:editId="0E63608A">
                  <wp:extent cx="815758" cy="690113"/>
                  <wp:effectExtent l="0" t="0" r="381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/>
                          <a:srcRect l="58994" t="44277" r="28813" b="39218"/>
                          <a:stretch/>
                        </pic:blipFill>
                        <pic:spPr bwMode="auto">
                          <a:xfrm>
                            <a:off x="0" y="0"/>
                            <a:ext cx="853208" cy="7217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≈</m:t>
              </m:r>
            </m:oMath>
          </w:p>
          <w:p w:rsidR="00D25D6E" w:rsidRPr="00843426" w:rsidRDefault="00D25D6E" w:rsidP="00BD1D0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83B97" w:rsidRDefault="00F83B97" w:rsidP="00B97FAF"/>
    <w:p w:rsidR="00F83B97" w:rsidRDefault="00F83B97">
      <w:r>
        <w:br w:type="page"/>
      </w:r>
    </w:p>
    <w:tbl>
      <w:tblPr>
        <w:tblStyle w:val="TableGrid"/>
        <w:tblW w:w="10872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022"/>
        <w:gridCol w:w="5850"/>
      </w:tblGrid>
      <w:tr w:rsidR="00F83B97" w:rsidRPr="00843426" w:rsidTr="00BD1D0C">
        <w:trPr>
          <w:trHeight w:val="2888"/>
        </w:trPr>
        <w:tc>
          <w:tcPr>
            <w:tcW w:w="5022" w:type="dxa"/>
            <w:tcBorders>
              <w:left w:val="nil"/>
              <w:bottom w:val="single" w:sz="4" w:space="0" w:color="auto"/>
            </w:tcBorders>
          </w:tcPr>
          <w:p w:rsidR="00F83B97" w:rsidRPr="00484ED4" w:rsidRDefault="00F83B97" w:rsidP="00FD3A67">
            <w:pPr>
              <w:pStyle w:val="ListParagraph"/>
              <w:numPr>
                <w:ilvl w:val="0"/>
                <w:numId w:val="6"/>
              </w:numPr>
              <w:rPr>
                <w:rFonts w:cs="Times New Roman"/>
                <w:szCs w:val="24"/>
              </w:rPr>
            </w:pPr>
            <w:r>
              <w:rPr>
                <w:rFonts w:cstheme="minorHAnsi"/>
              </w:rPr>
              <w:lastRenderedPageBreak/>
              <w:t>What is the solution for the following lines?</w:t>
            </w:r>
          </w:p>
          <w:p w:rsidR="00F83B97" w:rsidRDefault="00F83B97" w:rsidP="00BD1D0C">
            <w:pPr>
              <w:rPr>
                <w:rFonts w:cs="Times New Roman"/>
                <w:szCs w:val="24"/>
              </w:rPr>
            </w:pPr>
          </w:p>
          <w:p w:rsidR="00F83B97" w:rsidRDefault="00FD3A67" w:rsidP="00BD1D0C">
            <w:pPr>
              <w:rPr>
                <w:rFonts w:cs="Times New Roman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B14E89A" wp14:editId="782C4199">
                  <wp:extent cx="1543050" cy="2248916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/>
                          <a:srcRect l="57740" t="18475" r="27591" b="47320"/>
                          <a:stretch/>
                        </pic:blipFill>
                        <pic:spPr bwMode="auto">
                          <a:xfrm>
                            <a:off x="0" y="0"/>
                            <a:ext cx="1560632" cy="22745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F83B97" w:rsidRDefault="00F83B97" w:rsidP="00BD1D0C">
            <w:pPr>
              <w:rPr>
                <w:rFonts w:cs="Times New Roman"/>
                <w:szCs w:val="24"/>
              </w:rPr>
            </w:pPr>
          </w:p>
          <w:p w:rsidR="00F83B97" w:rsidRPr="00484ED4" w:rsidRDefault="00F83B97" w:rsidP="00BD1D0C">
            <w:pPr>
              <w:rPr>
                <w:rFonts w:cs="Times New Roman"/>
                <w:szCs w:val="24"/>
              </w:rPr>
            </w:pPr>
          </w:p>
        </w:tc>
        <w:tc>
          <w:tcPr>
            <w:tcW w:w="5850" w:type="dxa"/>
            <w:tcBorders>
              <w:bottom w:val="single" w:sz="4" w:space="0" w:color="auto"/>
              <w:right w:val="nil"/>
            </w:tcBorders>
          </w:tcPr>
          <w:p w:rsidR="00F02B8F" w:rsidRPr="00484ED4" w:rsidRDefault="00F02B8F" w:rsidP="00FD3A67">
            <w:pPr>
              <w:pStyle w:val="ListParagraph"/>
              <w:numPr>
                <w:ilvl w:val="0"/>
                <w:numId w:val="6"/>
              </w:numPr>
              <w:rPr>
                <w:rFonts w:cs="Times New Roman"/>
                <w:szCs w:val="24"/>
              </w:rPr>
            </w:pPr>
            <w:r>
              <w:rPr>
                <w:rFonts w:cstheme="minorHAnsi"/>
              </w:rPr>
              <w:t>What is the solution for the following lines?</w:t>
            </w:r>
          </w:p>
          <w:p w:rsidR="00F83B97" w:rsidRDefault="00F83B97" w:rsidP="00BD1D0C">
            <w:pPr>
              <w:pStyle w:val="ListParagraph"/>
              <w:rPr>
                <w:rFonts w:ascii="Times New Roman" w:hAnsi="Times New Roman" w:cs="Times New Roman"/>
              </w:rPr>
            </w:pPr>
          </w:p>
          <w:p w:rsidR="00F83B97" w:rsidRPr="00F02B8F" w:rsidRDefault="00F02B8F" w:rsidP="00BD1D0C"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</w:rPr>
                <m:t>x-</m:t>
              </m:r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</m:oMath>
          </w:p>
          <w:p w:rsidR="00F83B97" w:rsidRDefault="00F83B97" w:rsidP="00BD1D0C"/>
          <w:p w:rsidR="00F02B8F" w:rsidRPr="00F02B8F" w:rsidRDefault="00F02B8F" w:rsidP="00BD1D0C">
            <w:r>
              <w:rPr>
                <w:sz w:val="28"/>
                <w:szCs w:val="28"/>
              </w:rPr>
              <w:t xml:space="preserve">   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oMath>
          </w:p>
          <w:p w:rsidR="00F83B97" w:rsidRDefault="00F83B97" w:rsidP="00BD1D0C"/>
          <w:p w:rsidR="00F83B97" w:rsidRPr="00D26153" w:rsidRDefault="00F83B97" w:rsidP="00BD1D0C">
            <w:pPr>
              <w:tabs>
                <w:tab w:val="left" w:pos="1080"/>
              </w:tabs>
            </w:pPr>
          </w:p>
        </w:tc>
      </w:tr>
    </w:tbl>
    <w:p w:rsidR="00D25D6E" w:rsidRDefault="00D25D6E" w:rsidP="00B97FAF"/>
    <w:p w:rsidR="00F02B8F" w:rsidRPr="00484ED4" w:rsidRDefault="00F02B8F" w:rsidP="00FD3A67">
      <w:pPr>
        <w:pStyle w:val="ListParagraph"/>
        <w:numPr>
          <w:ilvl w:val="0"/>
          <w:numId w:val="6"/>
        </w:numPr>
        <w:rPr>
          <w:rFonts w:cs="Times New Roman"/>
          <w:szCs w:val="24"/>
        </w:rPr>
      </w:pPr>
      <w:r>
        <w:rPr>
          <w:rFonts w:cstheme="minorHAnsi"/>
        </w:rPr>
        <w:t>What is the solution for the following lines?</w:t>
      </w:r>
    </w:p>
    <w:p w:rsidR="00F02B8F" w:rsidRDefault="00F02B8F" w:rsidP="00F02B8F">
      <w:pPr>
        <w:pStyle w:val="ListParagraph"/>
        <w:rPr>
          <w:rFonts w:cs="Times New Roman"/>
        </w:rPr>
      </w:pPr>
    </w:p>
    <w:p w:rsidR="00F02B8F" w:rsidRPr="00F02B8F" w:rsidRDefault="00F02B8F" w:rsidP="00F02B8F">
      <w:r>
        <w:rPr>
          <w:rFonts w:cs="Times New Roman"/>
          <w:sz w:val="28"/>
          <w:szCs w:val="28"/>
        </w:rPr>
        <w:t xml:space="preserve">       </w:t>
      </w:r>
      <m:oMath>
        <m:r>
          <w:rPr>
            <w:rFonts w:ascii="Cambria Math" w:hAnsi="Cambria Math"/>
            <w:sz w:val="28"/>
            <w:szCs w:val="28"/>
          </w:rPr>
          <m:t>y=</m:t>
        </m:r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9</m:t>
        </m:r>
        <m:r>
          <w:rPr>
            <w:rFonts w:ascii="Cambria Math" w:hAnsi="Cambria Math"/>
            <w:sz w:val="28"/>
            <w:szCs w:val="28"/>
          </w:rPr>
          <m:t xml:space="preserve">  </m:t>
        </m:r>
      </m:oMath>
    </w:p>
    <w:p w:rsidR="00F02B8F" w:rsidRDefault="00F02B8F" w:rsidP="00F02B8F"/>
    <w:p w:rsidR="00F02B8F" w:rsidRPr="00F02B8F" w:rsidRDefault="00F02B8F" w:rsidP="00F02B8F">
      <w:r>
        <w:rPr>
          <w:sz w:val="28"/>
          <w:szCs w:val="28"/>
        </w:rPr>
        <w:t xml:space="preserve">        </w:t>
      </w:r>
      <m:oMath>
        <m:r>
          <w:rPr>
            <w:rFonts w:ascii="Cambria Math" w:hAnsi="Cambria Math"/>
            <w:sz w:val="28"/>
            <w:szCs w:val="28"/>
          </w:rPr>
          <m:t>y=</m:t>
        </m:r>
        <m:r>
          <w:rPr>
            <w:rFonts w:ascii="Cambria Math" w:hAnsi="Cambria Math"/>
            <w:sz w:val="28"/>
            <w:szCs w:val="28"/>
          </w:rPr>
          <m:t>5</m:t>
        </m:r>
        <m:r>
          <w:rPr>
            <w:rFonts w:ascii="Cambria Math" w:hAnsi="Cambria Math"/>
            <w:sz w:val="28"/>
            <w:szCs w:val="28"/>
          </w:rPr>
          <m:t>x-</m:t>
        </m:r>
        <m:r>
          <w:rPr>
            <w:rFonts w:ascii="Cambria Math" w:hAnsi="Cambria Math"/>
            <w:sz w:val="28"/>
            <w:szCs w:val="28"/>
          </w:rPr>
          <m:t>3</m:t>
        </m:r>
      </m:oMath>
    </w:p>
    <w:p w:rsidR="00F02B8F" w:rsidRDefault="00F02B8F" w:rsidP="00F02B8F"/>
    <w:p w:rsidR="00F02B8F" w:rsidRPr="00A82B4B" w:rsidRDefault="00F02B8F" w:rsidP="00B97FAF">
      <w:bookmarkStart w:id="0" w:name="_GoBack"/>
      <w:bookmarkEnd w:id="0"/>
    </w:p>
    <w:sectPr w:rsidR="00F02B8F" w:rsidRPr="00A82B4B" w:rsidSect="00C5737A">
      <w:pgSz w:w="12240" w:h="15840"/>
      <w:pgMar w:top="720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A02CCB"/>
    <w:multiLevelType w:val="hybridMultilevel"/>
    <w:tmpl w:val="0E089CEA"/>
    <w:lvl w:ilvl="0" w:tplc="4DF07320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BA79A9"/>
    <w:multiLevelType w:val="hybridMultilevel"/>
    <w:tmpl w:val="148C8092"/>
    <w:lvl w:ilvl="0" w:tplc="CE1ECD6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546C99"/>
    <w:multiLevelType w:val="hybridMultilevel"/>
    <w:tmpl w:val="6B62E774"/>
    <w:lvl w:ilvl="0" w:tplc="0E3EC718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D76614"/>
    <w:multiLevelType w:val="hybridMultilevel"/>
    <w:tmpl w:val="10A044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A9295B"/>
    <w:multiLevelType w:val="hybridMultilevel"/>
    <w:tmpl w:val="D5801FD6"/>
    <w:lvl w:ilvl="0" w:tplc="978ECF72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7A591E"/>
    <w:multiLevelType w:val="hybridMultilevel"/>
    <w:tmpl w:val="3ECA2B4C"/>
    <w:lvl w:ilvl="0" w:tplc="C41AD53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1"/>
  </w:num>
  <w:num w:numId="6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0856"/>
    <w:rsid w:val="00021FDA"/>
    <w:rsid w:val="00025BFA"/>
    <w:rsid w:val="0002779A"/>
    <w:rsid w:val="00045266"/>
    <w:rsid w:val="00095BA1"/>
    <w:rsid w:val="000B28C2"/>
    <w:rsid w:val="000D1BA3"/>
    <w:rsid w:val="000E0919"/>
    <w:rsid w:val="000E1883"/>
    <w:rsid w:val="00100ADE"/>
    <w:rsid w:val="001115BF"/>
    <w:rsid w:val="00115C79"/>
    <w:rsid w:val="0013727A"/>
    <w:rsid w:val="001827DA"/>
    <w:rsid w:val="001913B6"/>
    <w:rsid w:val="001A79B1"/>
    <w:rsid w:val="001C1B17"/>
    <w:rsid w:val="001D267B"/>
    <w:rsid w:val="001F098F"/>
    <w:rsid w:val="001F0FD7"/>
    <w:rsid w:val="001F46FD"/>
    <w:rsid w:val="00213E79"/>
    <w:rsid w:val="00215261"/>
    <w:rsid w:val="002901DC"/>
    <w:rsid w:val="002A4C8E"/>
    <w:rsid w:val="002A4ED1"/>
    <w:rsid w:val="002C70D6"/>
    <w:rsid w:val="0032423C"/>
    <w:rsid w:val="0033551D"/>
    <w:rsid w:val="00340F4A"/>
    <w:rsid w:val="00350856"/>
    <w:rsid w:val="00382323"/>
    <w:rsid w:val="003C2FDE"/>
    <w:rsid w:val="003D671C"/>
    <w:rsid w:val="00416027"/>
    <w:rsid w:val="0043383B"/>
    <w:rsid w:val="00442BD0"/>
    <w:rsid w:val="00443099"/>
    <w:rsid w:val="0044734F"/>
    <w:rsid w:val="00453313"/>
    <w:rsid w:val="00462B53"/>
    <w:rsid w:val="00481C79"/>
    <w:rsid w:val="00484067"/>
    <w:rsid w:val="004B28D6"/>
    <w:rsid w:val="004B5B65"/>
    <w:rsid w:val="004E699D"/>
    <w:rsid w:val="005674BF"/>
    <w:rsid w:val="00586423"/>
    <w:rsid w:val="0059759D"/>
    <w:rsid w:val="005B5849"/>
    <w:rsid w:val="005B653E"/>
    <w:rsid w:val="005E3677"/>
    <w:rsid w:val="005F3C42"/>
    <w:rsid w:val="0060032C"/>
    <w:rsid w:val="00610659"/>
    <w:rsid w:val="00656932"/>
    <w:rsid w:val="00662453"/>
    <w:rsid w:val="00676158"/>
    <w:rsid w:val="00684BF2"/>
    <w:rsid w:val="0069434E"/>
    <w:rsid w:val="006A42CB"/>
    <w:rsid w:val="006A54C7"/>
    <w:rsid w:val="006A6F68"/>
    <w:rsid w:val="006F5D36"/>
    <w:rsid w:val="007177E5"/>
    <w:rsid w:val="00721CB6"/>
    <w:rsid w:val="007227F7"/>
    <w:rsid w:val="0073079B"/>
    <w:rsid w:val="007731EB"/>
    <w:rsid w:val="007B7BFF"/>
    <w:rsid w:val="00802CD1"/>
    <w:rsid w:val="00814DA2"/>
    <w:rsid w:val="00833BF1"/>
    <w:rsid w:val="00843426"/>
    <w:rsid w:val="00850DC2"/>
    <w:rsid w:val="00855A10"/>
    <w:rsid w:val="00863BC1"/>
    <w:rsid w:val="00877FD9"/>
    <w:rsid w:val="0088653E"/>
    <w:rsid w:val="008D358D"/>
    <w:rsid w:val="008E6616"/>
    <w:rsid w:val="008F0761"/>
    <w:rsid w:val="0093057A"/>
    <w:rsid w:val="0093110E"/>
    <w:rsid w:val="00935A0F"/>
    <w:rsid w:val="00951159"/>
    <w:rsid w:val="009C3647"/>
    <w:rsid w:val="009D3E26"/>
    <w:rsid w:val="00A57EFA"/>
    <w:rsid w:val="00A715E5"/>
    <w:rsid w:val="00A716DD"/>
    <w:rsid w:val="00A82B4B"/>
    <w:rsid w:val="00AB24F8"/>
    <w:rsid w:val="00AC2DCD"/>
    <w:rsid w:val="00AD4690"/>
    <w:rsid w:val="00AD60AC"/>
    <w:rsid w:val="00AE3A13"/>
    <w:rsid w:val="00AF60BF"/>
    <w:rsid w:val="00B01FDA"/>
    <w:rsid w:val="00B0446C"/>
    <w:rsid w:val="00B05C51"/>
    <w:rsid w:val="00B223CF"/>
    <w:rsid w:val="00B4467B"/>
    <w:rsid w:val="00B45080"/>
    <w:rsid w:val="00B64F06"/>
    <w:rsid w:val="00B65216"/>
    <w:rsid w:val="00B73F9C"/>
    <w:rsid w:val="00B751DA"/>
    <w:rsid w:val="00B93D70"/>
    <w:rsid w:val="00B97FAF"/>
    <w:rsid w:val="00BA05B7"/>
    <w:rsid w:val="00BB2FDD"/>
    <w:rsid w:val="00BB3130"/>
    <w:rsid w:val="00BD5294"/>
    <w:rsid w:val="00C5737A"/>
    <w:rsid w:val="00CD15C5"/>
    <w:rsid w:val="00CD4313"/>
    <w:rsid w:val="00CE610D"/>
    <w:rsid w:val="00CF22D4"/>
    <w:rsid w:val="00D150A7"/>
    <w:rsid w:val="00D25D6E"/>
    <w:rsid w:val="00D26153"/>
    <w:rsid w:val="00D2632B"/>
    <w:rsid w:val="00D50E8F"/>
    <w:rsid w:val="00D61B12"/>
    <w:rsid w:val="00D72B4A"/>
    <w:rsid w:val="00D851A7"/>
    <w:rsid w:val="00D93991"/>
    <w:rsid w:val="00DC3941"/>
    <w:rsid w:val="00DD6180"/>
    <w:rsid w:val="00DF3D8E"/>
    <w:rsid w:val="00E03974"/>
    <w:rsid w:val="00E222C9"/>
    <w:rsid w:val="00E22B4D"/>
    <w:rsid w:val="00E230AA"/>
    <w:rsid w:val="00E70C23"/>
    <w:rsid w:val="00E8678C"/>
    <w:rsid w:val="00ED7162"/>
    <w:rsid w:val="00EE0A3A"/>
    <w:rsid w:val="00EE3B30"/>
    <w:rsid w:val="00EF3C23"/>
    <w:rsid w:val="00F02B8F"/>
    <w:rsid w:val="00F10120"/>
    <w:rsid w:val="00F11612"/>
    <w:rsid w:val="00F25F17"/>
    <w:rsid w:val="00F45D88"/>
    <w:rsid w:val="00F83B97"/>
    <w:rsid w:val="00FB5036"/>
    <w:rsid w:val="00FD3A67"/>
    <w:rsid w:val="00FD4D80"/>
    <w:rsid w:val="00FD55AA"/>
    <w:rsid w:val="00FF1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15"/>
    <o:shapelayout v:ext="edit">
      <o:idmap v:ext="edit" data="1"/>
    </o:shapelayout>
  </w:shapeDefaults>
  <w:decimalSymbol w:val="."/>
  <w:listSeparator w:val=","/>
  <w15:docId w15:val="{B56A5515-1AD7-4920-AFD7-AD115162E0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07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1612"/>
    <w:pPr>
      <w:ind w:left="720"/>
      <w:contextualSpacing/>
    </w:pPr>
  </w:style>
  <w:style w:type="table" w:styleId="TableGrid">
    <w:name w:val="Table Grid"/>
    <w:basedOn w:val="TableNormal"/>
    <w:rsid w:val="00F11612"/>
    <w:pPr>
      <w:spacing w:line="240" w:lineRule="auto"/>
    </w:pPr>
    <w:rPr>
      <w:rFonts w:asciiTheme="minorHAnsi" w:eastAsiaTheme="minorEastAsia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8406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406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406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2.wmf"/><Relationship Id="rId18" Type="http://schemas.openxmlformats.org/officeDocument/2006/relationships/oleObject" Target="embeddings/oleObject9.bin"/><Relationship Id="rId26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image" Target="media/image4.wmf"/><Relationship Id="rId25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24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3.bin"/><Relationship Id="rId28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468F44C-9C36-40EF-8208-E5A0E21A21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413</Words>
  <Characters>235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 Boone School District</Company>
  <LinksUpToDate>false</LinksUpToDate>
  <CharactersWithSpaces>27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Dustin</cp:lastModifiedBy>
  <cp:revision>3</cp:revision>
  <cp:lastPrinted>2016-11-27T22:57:00Z</cp:lastPrinted>
  <dcterms:created xsi:type="dcterms:W3CDTF">2016-11-28T22:04:00Z</dcterms:created>
  <dcterms:modified xsi:type="dcterms:W3CDTF">2016-11-28T22:19:00Z</dcterms:modified>
</cp:coreProperties>
</file>